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charts/chart14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theme/themeOverride1.xml" ContentType="application/vnd.openxmlformats-officedocument.themeOverride+xml"/>
  <Override PartName="/ppt/charts/chart15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ppt/charts/chart16.xml" ContentType="application/vnd.openxmlformats-officedocument.drawingml.chart+xml"/>
  <Override PartName="/ppt/charts/style16.xml" ContentType="application/vnd.ms-office.chartstyle+xml"/>
  <Override PartName="/ppt/charts/colors16.xml" ContentType="application/vnd.ms-office.chartcolorstyle+xml"/>
  <Override PartName="/ppt/charts/chart17.xml" ContentType="application/vnd.openxmlformats-officedocument.drawingml.chart+xml"/>
  <Override PartName="/ppt/charts/style17.xml" ContentType="application/vnd.ms-office.chartstyle+xml"/>
  <Override PartName="/ppt/charts/colors17.xml" ContentType="application/vnd.ms-office.chartcolorstyl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4" r:id="rId2"/>
  </p:sldMasterIdLst>
  <p:notesMasterIdLst>
    <p:notesMasterId r:id="rId30"/>
  </p:notesMasterIdLst>
  <p:handoutMasterIdLst>
    <p:handoutMasterId r:id="rId31"/>
  </p:handoutMasterIdLst>
  <p:sldIdLst>
    <p:sldId id="264" r:id="rId3"/>
    <p:sldId id="579" r:id="rId4"/>
    <p:sldId id="568" r:id="rId5"/>
    <p:sldId id="387" r:id="rId6"/>
    <p:sldId id="565" r:id="rId7"/>
    <p:sldId id="570" r:id="rId8"/>
    <p:sldId id="336" r:id="rId9"/>
    <p:sldId id="573" r:id="rId10"/>
    <p:sldId id="578" r:id="rId11"/>
    <p:sldId id="572" r:id="rId12"/>
    <p:sldId id="575" r:id="rId13"/>
    <p:sldId id="576" r:id="rId14"/>
    <p:sldId id="580" r:id="rId15"/>
    <p:sldId id="581" r:id="rId16"/>
    <p:sldId id="583" r:id="rId17"/>
    <p:sldId id="259" r:id="rId18"/>
    <p:sldId id="567" r:id="rId19"/>
    <p:sldId id="291" r:id="rId20"/>
    <p:sldId id="301" r:id="rId21"/>
    <p:sldId id="566" r:id="rId22"/>
    <p:sldId id="582" r:id="rId23"/>
    <p:sldId id="569" r:id="rId24"/>
    <p:sldId id="574" r:id="rId25"/>
    <p:sldId id="584" r:id="rId26"/>
    <p:sldId id="571" r:id="rId27"/>
    <p:sldId id="329" r:id="rId28"/>
    <p:sldId id="300" r:id="rId29"/>
  </p:sldIdLst>
  <p:sldSz cx="9144000" cy="6858000" type="screen4x3"/>
  <p:notesSz cx="6797675" cy="9926638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AAE6"/>
    <a:srgbClr val="CCECFF"/>
    <a:srgbClr val="A00078"/>
    <a:srgbClr val="5A6EB4"/>
    <a:srgbClr val="A01E2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B344D84-9AFB-497E-A393-DC336BA19D2E}" styleName="Mittlere Formatvorlage 3 - Akz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21" autoAdjust="0"/>
    <p:restoredTop sz="94153" autoAdjust="0"/>
  </p:normalViewPr>
  <p:slideViewPr>
    <p:cSldViewPr>
      <p:cViewPr varScale="1">
        <p:scale>
          <a:sx n="118" d="100"/>
          <a:sy n="118" d="100"/>
        </p:scale>
        <p:origin x="715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392"/>
    </p:cViewPr>
  </p:sorterViewPr>
  <p:notesViewPr>
    <p:cSldViewPr>
      <p:cViewPr varScale="1">
        <p:scale>
          <a:sx n="110" d="100"/>
          <a:sy n="110" d="100"/>
        </p:scale>
        <p:origin x="2550" y="12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9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0.xlsx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1.xlsx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2.xlsx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4.xml"/><Relationship Id="rId1" Type="http://schemas.microsoft.com/office/2011/relationships/chartStyle" Target="style14.xml"/><Relationship Id="rId4" Type="http://schemas.openxmlformats.org/officeDocument/2006/relationships/package" Target="../embeddings/Microsoft_Excel_Worksheet13.xlsx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4.xlsx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5.xlsx"/><Relationship Id="rId2" Type="http://schemas.microsoft.com/office/2011/relationships/chartColorStyle" Target="colors16.xml"/><Relationship Id="rId1" Type="http://schemas.microsoft.com/office/2011/relationships/chartStyle" Target="style16.xml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6.xlsx"/><Relationship Id="rId2" Type="http://schemas.microsoft.com/office/2011/relationships/chartColorStyle" Target="colors17.xml"/><Relationship Id="rId1" Type="http://schemas.microsoft.com/office/2011/relationships/chartStyle" Target="style17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2"/>
          <c:order val="2"/>
          <c:tx>
            <c:v>BB_endf_300K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Tabelle1!$B$3:$B$10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Tabelle1!$E$3:$E$10</c:f>
              <c:numCache>
                <c:formatCode>General</c:formatCode>
                <c:ptCount val="8"/>
                <c:pt idx="0">
                  <c:v>2.8659901059798001E-2</c:v>
                </c:pt>
                <c:pt idx="1">
                  <c:v>2.7325054072020998E-2</c:v>
                </c:pt>
                <c:pt idx="2">
                  <c:v>2.6221883830531E-2</c:v>
                </c:pt>
                <c:pt idx="3">
                  <c:v>2.5142903852060999E-2</c:v>
                </c:pt>
                <c:pt idx="4">
                  <c:v>2.4074463916763999E-2</c:v>
                </c:pt>
                <c:pt idx="5">
                  <c:v>2.3031533713378998E-2</c:v>
                </c:pt>
                <c:pt idx="6">
                  <c:v>2.2000887137059999E-2</c:v>
                </c:pt>
                <c:pt idx="7">
                  <c:v>2.07996206666350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87A-4610-AB73-E18B6C741E80}"/>
            </c:ext>
          </c:extLst>
        </c:ser>
        <c:ser>
          <c:idx val="3"/>
          <c:order val="3"/>
          <c:tx>
            <c:v>RD-endf_300K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Tabelle1!$B$3:$B$10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Tabelle1!$F$3:$F$10</c:f>
              <c:numCache>
                <c:formatCode>General</c:formatCode>
                <c:ptCount val="8"/>
                <c:pt idx="0">
                  <c:v>2.3740000000000001E-2</c:v>
                </c:pt>
                <c:pt idx="1">
                  <c:v>2.3939999999999999E-2</c:v>
                </c:pt>
                <c:pt idx="2">
                  <c:v>2.4150000000000001E-2</c:v>
                </c:pt>
                <c:pt idx="3">
                  <c:v>2.436E-2</c:v>
                </c:pt>
                <c:pt idx="4">
                  <c:v>2.4590000000000001E-2</c:v>
                </c:pt>
                <c:pt idx="5">
                  <c:v>2.4830000000000001E-2</c:v>
                </c:pt>
                <c:pt idx="6">
                  <c:v>2.5100000000000001E-2</c:v>
                </c:pt>
                <c:pt idx="7">
                  <c:v>2.69399999999999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87A-4610-AB73-E18B6C741E80}"/>
            </c:ext>
          </c:extLst>
        </c:ser>
        <c:ser>
          <c:idx val="4"/>
          <c:order val="4"/>
          <c:tx>
            <c:v>RD-JEFF300K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Tabelle1!$B$3:$B$10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Tabelle1!$H$3:$H$10</c:f>
              <c:numCache>
                <c:formatCode>General</c:formatCode>
                <c:ptCount val="8"/>
                <c:pt idx="0">
                  <c:v>2.349E-2</c:v>
                </c:pt>
                <c:pt idx="1">
                  <c:v>2.3699999999999999E-2</c:v>
                </c:pt>
                <c:pt idx="2">
                  <c:v>2.3900000000000001E-2</c:v>
                </c:pt>
                <c:pt idx="3">
                  <c:v>2.4109999999999999E-2</c:v>
                </c:pt>
                <c:pt idx="4">
                  <c:v>2.4330000000000001E-2</c:v>
                </c:pt>
                <c:pt idx="5">
                  <c:v>2.4570000000000002E-2</c:v>
                </c:pt>
                <c:pt idx="6">
                  <c:v>2.4840000000000001E-2</c:v>
                </c:pt>
                <c:pt idx="7">
                  <c:v>2.666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687A-4610-AB73-E18B6C741E80}"/>
            </c:ext>
          </c:extLst>
        </c:ser>
        <c:ser>
          <c:idx val="5"/>
          <c:order val="5"/>
          <c:tx>
            <c:v>RD-JEFF_900K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Tabelle1!$B$3:$B$10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Tabelle1!$I$3:$I$10</c:f>
              <c:numCache>
                <c:formatCode>General</c:formatCode>
                <c:ptCount val="8"/>
                <c:pt idx="0">
                  <c:v>2.359E-2</c:v>
                </c:pt>
                <c:pt idx="1">
                  <c:v>2.3800000000000002E-2</c:v>
                </c:pt>
                <c:pt idx="2">
                  <c:v>2.402E-2</c:v>
                </c:pt>
                <c:pt idx="3">
                  <c:v>2.4230000000000002E-2</c:v>
                </c:pt>
                <c:pt idx="4">
                  <c:v>2.444E-2</c:v>
                </c:pt>
                <c:pt idx="5">
                  <c:v>2.4649999999999998E-2</c:v>
                </c:pt>
                <c:pt idx="6">
                  <c:v>2.487E-2</c:v>
                </c:pt>
                <c:pt idx="7">
                  <c:v>2.65799999999999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687A-4610-AB73-E18B6C741E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28482608"/>
        <c:axId val="860872592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Tabelle1!$B$3:$B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-1</c:v>
                      </c:pt>
                      <c:pt idx="1">
                        <c:v>-0.75</c:v>
                      </c:pt>
                      <c:pt idx="2">
                        <c:v>-0.5</c:v>
                      </c:pt>
                      <c:pt idx="3">
                        <c:v>-0.25</c:v>
                      </c:pt>
                      <c:pt idx="4">
                        <c:v>0</c:v>
                      </c:pt>
                      <c:pt idx="5">
                        <c:v>0.25</c:v>
                      </c:pt>
                      <c:pt idx="6">
                        <c:v>0.5</c:v>
                      </c:pt>
                      <c:pt idx="7">
                        <c:v>0.7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Tabelle1!$C$3:$C$10</c15:sqref>
                        </c15:formulaRef>
                      </c:ext>
                    </c:extLst>
                    <c:numCache>
                      <c:formatCode>0.0000E+00</c:formatCode>
                      <c:ptCount val="8"/>
                      <c:pt idx="0">
                        <c:v>132414500</c:v>
                      </c:pt>
                      <c:pt idx="1">
                        <c:v>140062000</c:v>
                      </c:pt>
                      <c:pt idx="2">
                        <c:v>146623300</c:v>
                      </c:pt>
                      <c:pt idx="3">
                        <c:v>153262800</c:v>
                      </c:pt>
                      <c:pt idx="4">
                        <c:v>160064700</c:v>
                      </c:pt>
                      <c:pt idx="5">
                        <c:v>166933700</c:v>
                      </c:pt>
                      <c:pt idx="6">
                        <c:v>173956700</c:v>
                      </c:pt>
                      <c:pt idx="7">
                        <c:v>18245460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4-687A-4610-AB73-E18B6C741E80}"/>
                  </c:ext>
                </c:extLst>
              </c15:ser>
            </c15:filteredScatterSeries>
            <c15:filteredScatterSeries>
              <c15:ser>
                <c:idx val="1"/>
                <c:order val="1"/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Tabelle1!$B$3:$B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-1</c:v>
                      </c:pt>
                      <c:pt idx="1">
                        <c:v>-0.75</c:v>
                      </c:pt>
                      <c:pt idx="2">
                        <c:v>-0.5</c:v>
                      </c:pt>
                      <c:pt idx="3">
                        <c:v>-0.25</c:v>
                      </c:pt>
                      <c:pt idx="4">
                        <c:v>0</c:v>
                      </c:pt>
                      <c:pt idx="5">
                        <c:v>0.25</c:v>
                      </c:pt>
                      <c:pt idx="6">
                        <c:v>0.5</c:v>
                      </c:pt>
                      <c:pt idx="7">
                        <c:v>0.7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Tabelle1!$D$3:$D$10</c15:sqref>
                        </c15:formulaRef>
                      </c:ext>
                    </c:extLst>
                    <c:numCache>
                      <c:formatCode>0.0000E+00</c:formatCode>
                      <c:ptCount val="8"/>
                      <c:pt idx="0">
                        <c:v>1.324145E-2</c:v>
                      </c:pt>
                      <c:pt idx="1">
                        <c:v>1.40062E-2</c:v>
                      </c:pt>
                      <c:pt idx="2">
                        <c:v>1.4662329999999999E-2</c:v>
                      </c:pt>
                      <c:pt idx="3">
                        <c:v>1.5326279999999999E-2</c:v>
                      </c:pt>
                      <c:pt idx="4">
                        <c:v>1.6006469999999998E-2</c:v>
                      </c:pt>
                      <c:pt idx="5">
                        <c:v>1.6693369999999999E-2</c:v>
                      </c:pt>
                      <c:pt idx="6">
                        <c:v>1.7395669999999998E-2</c:v>
                      </c:pt>
                      <c:pt idx="7">
                        <c:v>1.8245460000000002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687A-4610-AB73-E18B6C741E80}"/>
                  </c:ext>
                </c:extLst>
              </c15:ser>
            </c15:filteredScatterSeries>
          </c:ext>
        </c:extLst>
      </c:scatterChart>
      <c:valAx>
        <c:axId val="1128482608"/>
        <c:scaling>
          <c:orientation val="minMax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860872592"/>
        <c:crosses val="autoZero"/>
        <c:crossBetween val="midCat"/>
      </c:valAx>
      <c:valAx>
        <c:axId val="860872592"/>
        <c:scaling>
          <c:orientation val="minMax"/>
          <c:min val="2.0000000000000004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128482608"/>
        <c:crossesAt val="-1"/>
        <c:crossBetween val="midCat"/>
        <c:majorUnit val="5.0000000000000012E-4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/>
              <a:t>Cl-35 17408eV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1740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174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7400'!$B$2:$B$9</c:f>
              <c:numCache>
                <c:formatCode>General</c:formatCode>
                <c:ptCount val="8"/>
                <c:pt idx="0">
                  <c:v>0.192</c:v>
                </c:pt>
                <c:pt idx="1">
                  <c:v>0.19500000000000001</c:v>
                </c:pt>
                <c:pt idx="2">
                  <c:v>0.19800000000000001</c:v>
                </c:pt>
                <c:pt idx="3">
                  <c:v>0.20100000000000001</c:v>
                </c:pt>
                <c:pt idx="4">
                  <c:v>0.20399999999999999</c:v>
                </c:pt>
                <c:pt idx="5">
                  <c:v>0.20699999999999999</c:v>
                </c:pt>
                <c:pt idx="6">
                  <c:v>0.20899999999999999</c:v>
                </c:pt>
                <c:pt idx="7">
                  <c:v>0.2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315-4B0A-92A2-408697900970}"/>
            </c:ext>
          </c:extLst>
        </c:ser>
        <c:ser>
          <c:idx val="1"/>
          <c:order val="1"/>
          <c:tx>
            <c:strRef>
              <c:f>'1740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174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7400'!$C$2:$C$9</c:f>
              <c:numCache>
                <c:formatCode>General</c:formatCode>
                <c:ptCount val="8"/>
                <c:pt idx="0">
                  <c:v>0.1086</c:v>
                </c:pt>
                <c:pt idx="1">
                  <c:v>0.13388</c:v>
                </c:pt>
                <c:pt idx="2">
                  <c:v>0.15723999999999999</c:v>
                </c:pt>
                <c:pt idx="3">
                  <c:v>0.18237</c:v>
                </c:pt>
                <c:pt idx="4">
                  <c:v>0.21002000000000001</c:v>
                </c:pt>
                <c:pt idx="5">
                  <c:v>0.23938999999999999</c:v>
                </c:pt>
                <c:pt idx="6">
                  <c:v>0.27143</c:v>
                </c:pt>
                <c:pt idx="7">
                  <c:v>0.31242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315-4B0A-92A2-4086979009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1378240"/>
        <c:axId val="171380320"/>
      </c:lineChart>
      <c:catAx>
        <c:axId val="1713782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71380320"/>
        <c:crosses val="autoZero"/>
        <c:auto val="1"/>
        <c:lblAlgn val="ctr"/>
        <c:lblOffset val="100"/>
        <c:noMultiLvlLbl val="0"/>
      </c:catAx>
      <c:valAx>
        <c:axId val="1713803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713782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0970381956491194"/>
          <c:y val="0.60052633040773251"/>
          <c:w val="0.39879952230349497"/>
          <c:h val="9.37668962707847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/>
              <a:t>Cl-35</a:t>
            </a:r>
            <a:r>
              <a:rPr lang="de-DE" baseline="0"/>
              <a:t> 16447eV</a:t>
            </a:r>
            <a:endParaRPr lang="de-DE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1645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1645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6450'!$B$2:$B$9</c:f>
              <c:numCache>
                <c:formatCode>General</c:formatCode>
                <c:ptCount val="8"/>
                <c:pt idx="0">
                  <c:v>0.19900000000000001</c:v>
                </c:pt>
                <c:pt idx="1">
                  <c:v>0.20200000000000001</c:v>
                </c:pt>
                <c:pt idx="2">
                  <c:v>0.20499999999999999</c:v>
                </c:pt>
                <c:pt idx="3">
                  <c:v>0.20699999999999999</c:v>
                </c:pt>
                <c:pt idx="4">
                  <c:v>0.21099999999999999</c:v>
                </c:pt>
                <c:pt idx="5">
                  <c:v>0.21299999999999999</c:v>
                </c:pt>
                <c:pt idx="6">
                  <c:v>0.218</c:v>
                </c:pt>
                <c:pt idx="7">
                  <c:v>0.21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D9D-4BCC-95D9-05B27B093165}"/>
            </c:ext>
          </c:extLst>
        </c:ser>
        <c:ser>
          <c:idx val="1"/>
          <c:order val="1"/>
          <c:tx>
            <c:strRef>
              <c:f>'1645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1645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6450'!$C$2:$C$9</c:f>
              <c:numCache>
                <c:formatCode>General</c:formatCode>
                <c:ptCount val="8"/>
                <c:pt idx="0">
                  <c:v>0.12978999999999999</c:v>
                </c:pt>
                <c:pt idx="1">
                  <c:v>0.15160000000000001</c:v>
                </c:pt>
                <c:pt idx="2">
                  <c:v>0.17247000000000001</c:v>
                </c:pt>
                <c:pt idx="3">
                  <c:v>0.19195000000000001</c:v>
                </c:pt>
                <c:pt idx="4">
                  <c:v>0.21457000000000001</c:v>
                </c:pt>
                <c:pt idx="5">
                  <c:v>0.23829</c:v>
                </c:pt>
                <c:pt idx="6">
                  <c:v>0.26341999999999999</c:v>
                </c:pt>
                <c:pt idx="7">
                  <c:v>0.29561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D9D-4BCC-95D9-05B27B0931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4948032"/>
        <c:axId val="164948448"/>
      </c:lineChart>
      <c:catAx>
        <c:axId val="1649480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64948448"/>
        <c:crosses val="autoZero"/>
        <c:auto val="1"/>
        <c:lblAlgn val="ctr"/>
        <c:lblOffset val="100"/>
        <c:noMultiLvlLbl val="0"/>
      </c:catAx>
      <c:valAx>
        <c:axId val="1649484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649480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939984821746487"/>
          <c:y val="0.5762467741917825"/>
          <c:w val="0.36148186796478854"/>
          <c:h val="0.1108895183267512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/>
              <a:t>Cl-35</a:t>
            </a:r>
            <a:r>
              <a:rPr lang="de-DE" baseline="0"/>
              <a:t> 16203eV</a:t>
            </a:r>
            <a:endParaRPr lang="de-DE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1620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162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6200'!$B$2:$B$9</c:f>
              <c:numCache>
                <c:formatCode>General</c:formatCode>
                <c:ptCount val="8"/>
                <c:pt idx="0">
                  <c:v>0.20499999999999999</c:v>
                </c:pt>
                <c:pt idx="1">
                  <c:v>0.20799999999999999</c:v>
                </c:pt>
                <c:pt idx="2">
                  <c:v>0.21099999999999999</c:v>
                </c:pt>
                <c:pt idx="3">
                  <c:v>0.214</c:v>
                </c:pt>
                <c:pt idx="4">
                  <c:v>0.218</c:v>
                </c:pt>
                <c:pt idx="5">
                  <c:v>0.22</c:v>
                </c:pt>
                <c:pt idx="6">
                  <c:v>0.22500000000000001</c:v>
                </c:pt>
                <c:pt idx="7">
                  <c:v>0.226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33D-4A8B-AE07-BCF43C062568}"/>
            </c:ext>
          </c:extLst>
        </c:ser>
        <c:ser>
          <c:idx val="1"/>
          <c:order val="1"/>
          <c:tx>
            <c:strRef>
              <c:f>'1620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162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6200'!$C$2:$C$9</c:f>
              <c:numCache>
                <c:formatCode>General</c:formatCode>
                <c:ptCount val="8"/>
                <c:pt idx="0">
                  <c:v>0.30473</c:v>
                </c:pt>
                <c:pt idx="1">
                  <c:v>0.27551999999999999</c:v>
                </c:pt>
                <c:pt idx="2">
                  <c:v>0.25133</c:v>
                </c:pt>
                <c:pt idx="3">
                  <c:v>0.22792000000000001</c:v>
                </c:pt>
                <c:pt idx="4">
                  <c:v>0.20499000000000001</c:v>
                </c:pt>
                <c:pt idx="5">
                  <c:v>0.18268000000000001</c:v>
                </c:pt>
                <c:pt idx="6">
                  <c:v>0.16100999999999999</c:v>
                </c:pt>
                <c:pt idx="7">
                  <c:v>0.1361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33D-4A8B-AE07-BCF43C0625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63835440"/>
        <c:axId val="1926491008"/>
      </c:lineChart>
      <c:catAx>
        <c:axId val="19638354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926491008"/>
        <c:crosses val="autoZero"/>
        <c:auto val="1"/>
        <c:lblAlgn val="ctr"/>
        <c:lblOffset val="100"/>
        <c:noMultiLvlLbl val="0"/>
      </c:catAx>
      <c:valAx>
        <c:axId val="1926491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9638354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sz="1200" b="0" i="0" u="none" strike="noStrike" kern="1200" spc="0" baseline="0" noProof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Angular distribution BB vs RD Ni62 42. keV, ENDF/B8.0 </a:t>
            </a:r>
          </a:p>
        </c:rich>
      </c:tx>
      <c:layout>
        <c:manualLayout>
          <c:xMode val="edge"/>
          <c:yMode val="edge"/>
          <c:x val="5.3123725489787846E-2"/>
          <c:y val="5.5033054499190534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R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Ni62 - 42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Ni62 - 42keV'!$B$2:$B$9</c:f>
              <c:numCache>
                <c:formatCode>0.000E+00</c:formatCode>
                <c:ptCount val="8"/>
                <c:pt idx="0">
                  <c:v>8.2979999999999998E-2</c:v>
                </c:pt>
                <c:pt idx="1">
                  <c:v>8.3650000000000002E-2</c:v>
                </c:pt>
                <c:pt idx="2">
                  <c:v>8.4339999999999998E-2</c:v>
                </c:pt>
                <c:pt idx="3">
                  <c:v>8.5080000000000003E-2</c:v>
                </c:pt>
                <c:pt idx="4">
                  <c:v>8.5730000000000001E-2</c:v>
                </c:pt>
                <c:pt idx="5">
                  <c:v>8.6080000000000004E-2</c:v>
                </c:pt>
                <c:pt idx="6">
                  <c:v>8.6660000000000001E-2</c:v>
                </c:pt>
                <c:pt idx="7">
                  <c:v>9.08800000000000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D97-429C-A183-65A912DEAEF7}"/>
            </c:ext>
          </c:extLst>
        </c:ser>
        <c:ser>
          <c:idx val="1"/>
          <c:order val="1"/>
          <c:tx>
            <c:v>BB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Ni62 - 42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Ni62 - 42keV'!$C$2:$C$9</c:f>
              <c:numCache>
                <c:formatCode>General</c:formatCode>
                <c:ptCount val="8"/>
                <c:pt idx="0">
                  <c:v>6.053E-2</c:v>
                </c:pt>
                <c:pt idx="1">
                  <c:v>7.0830000000000004E-2</c:v>
                </c:pt>
                <c:pt idx="2">
                  <c:v>8.022E-2</c:v>
                </c:pt>
                <c:pt idx="3">
                  <c:v>9.0209999999999999E-2</c:v>
                </c:pt>
                <c:pt idx="4">
                  <c:v>0.10095999999999999</c:v>
                </c:pt>
                <c:pt idx="5">
                  <c:v>0.11234</c:v>
                </c:pt>
                <c:pt idx="6">
                  <c:v>0.12451</c:v>
                </c:pt>
                <c:pt idx="7">
                  <c:v>0.13994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D97-429C-A183-65A912DEAE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324671"/>
        <c:axId val="42315551"/>
      </c:scatterChart>
      <c:valAx>
        <c:axId val="42324671"/>
        <c:scaling>
          <c:orientation val="minMax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2315551"/>
        <c:crossesAt val="-1"/>
        <c:crossBetween val="midCat"/>
      </c:valAx>
      <c:valAx>
        <c:axId val="42315551"/>
        <c:scaling>
          <c:orientation val="minMax"/>
          <c:max val="0.16000000000000003"/>
          <c:min val="1.0000000000000002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2324671"/>
        <c:crossesAt val="-1"/>
        <c:crossBetween val="midCat"/>
        <c:majorUnit val="2.5000000000000005E-2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 sz="11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Angular distribution BB vs RD Ni62 42.5 keV, endf/B8.0 </a:t>
            </a:r>
            <a:endParaRPr lang="de-DE"/>
          </a:p>
        </c:rich>
      </c:tx>
      <c:layout>
        <c:manualLayout>
          <c:xMode val="edge"/>
          <c:yMode val="edge"/>
          <c:x val="8.4733371707283886E-2"/>
          <c:y val="4.501258195744389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R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Ni62 - 42,5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Ni62 - 42,5keV'!$B$2:$B$9</c:f>
              <c:numCache>
                <c:formatCode>0.0000E+00</c:formatCode>
                <c:ptCount val="8"/>
                <c:pt idx="0">
                  <c:v>0.1719</c:v>
                </c:pt>
                <c:pt idx="1">
                  <c:v>0.17330000000000001</c:v>
                </c:pt>
                <c:pt idx="2">
                  <c:v>0.17469999999999999</c:v>
                </c:pt>
                <c:pt idx="3">
                  <c:v>0.17599999999999999</c:v>
                </c:pt>
                <c:pt idx="4">
                  <c:v>0.17730000000000001</c:v>
                </c:pt>
                <c:pt idx="5">
                  <c:v>0.17929999999999999</c:v>
                </c:pt>
                <c:pt idx="6">
                  <c:v>0.18190000000000001</c:v>
                </c:pt>
                <c:pt idx="7">
                  <c:v>0.1807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528-4AAC-91DE-4FC14456E5E9}"/>
            </c:ext>
          </c:extLst>
        </c:ser>
        <c:ser>
          <c:idx val="1"/>
          <c:order val="1"/>
          <c:tx>
            <c:v>BB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Ni62 - 42,5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Ni62 - 42,5keV'!$F$2:$F$9</c:f>
              <c:numCache>
                <c:formatCode>General</c:formatCode>
                <c:ptCount val="8"/>
                <c:pt idx="0">
                  <c:v>0.24221093000000002</c:v>
                </c:pt>
                <c:pt idx="1">
                  <c:v>0.21967116</c:v>
                </c:pt>
                <c:pt idx="2">
                  <c:v>0.20141951</c:v>
                </c:pt>
                <c:pt idx="3">
                  <c:v>0.18394135</c:v>
                </c:pt>
                <c:pt idx="4">
                  <c:v>0.16701955999999998</c:v>
                </c:pt>
                <c:pt idx="5">
                  <c:v>0.15091197000000001</c:v>
                </c:pt>
                <c:pt idx="6">
                  <c:v>0.13541502999999999</c:v>
                </c:pt>
                <c:pt idx="7">
                  <c:v>0.11795043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528-4AAC-91DE-4FC14456E5E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513407"/>
        <c:axId val="95515807"/>
      </c:scatterChart>
      <c:valAx>
        <c:axId val="95513407"/>
        <c:scaling>
          <c:orientation val="minMax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95515807"/>
        <c:crosses val="autoZero"/>
        <c:crossBetween val="midCat"/>
        <c:majorUnit val="0.25"/>
      </c:valAx>
      <c:valAx>
        <c:axId val="95515807"/>
        <c:scaling>
          <c:orientation val="minMax"/>
          <c:min val="1.0000000000000002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95513407"/>
        <c:crossesAt val="-1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4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Angular </a:t>
            </a:r>
            <a:r>
              <a:rPr lang="de-DE" sz="1400" b="0" i="0" u="none" strike="noStrike" kern="1200" spc="0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distribution</a:t>
            </a: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 BB </a:t>
            </a:r>
            <a:r>
              <a:rPr lang="de-DE" sz="1400" b="0" i="0" u="none" strike="noStrike" kern="1200" spc="0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vs</a:t>
            </a: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 RD Ni62 23 keV, </a:t>
            </a:r>
            <a:r>
              <a:rPr lang="de-DE" sz="1400" b="0" i="0" u="none" strike="noStrike" kern="1200" spc="0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endf</a:t>
            </a: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/B8.0 </a:t>
            </a:r>
            <a:endParaRPr lang="de-DE" sz="1800" b="0" i="0" u="none" strike="noStrike" kern="1200" spc="0" baseline="0" dirty="0">
              <a:solidFill>
                <a:sysClr val="windowText" lastClr="000000">
                  <a:lumMod val="65000"/>
                  <a:lumOff val="35000"/>
                </a:sysClr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R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Ni64 - 23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Ni64 - 23keV'!$B$2:$B$9</c:f>
              <c:numCache>
                <c:formatCode>0.00E+00</c:formatCode>
                <c:ptCount val="8"/>
                <c:pt idx="0">
                  <c:v>0.23499999999999999</c:v>
                </c:pt>
                <c:pt idx="1">
                  <c:v>0.2369</c:v>
                </c:pt>
                <c:pt idx="2">
                  <c:v>0.23880000000000001</c:v>
                </c:pt>
                <c:pt idx="3">
                  <c:v>0.24060000000000001</c:v>
                </c:pt>
                <c:pt idx="4">
                  <c:v>0.24249999999999999</c:v>
                </c:pt>
                <c:pt idx="5">
                  <c:v>0.2447</c:v>
                </c:pt>
                <c:pt idx="6">
                  <c:v>0.2467</c:v>
                </c:pt>
                <c:pt idx="7">
                  <c:v>0.24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7B4-47F5-A457-3A392DBD48AB}"/>
            </c:ext>
          </c:extLst>
        </c:ser>
        <c:ser>
          <c:idx val="1"/>
          <c:order val="1"/>
          <c:tx>
            <c:v>BB*4,8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Ni64 - 23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Ni64 - 23keV'!$C$2:$C$9</c:f>
              <c:numCache>
                <c:formatCode>0.00E+00</c:formatCode>
                <c:ptCount val="8"/>
                <c:pt idx="0">
                  <c:v>0.17207999999999998</c:v>
                </c:pt>
                <c:pt idx="1">
                  <c:v>0.193296</c:v>
                </c:pt>
                <c:pt idx="2">
                  <c:v>0.212256</c:v>
                </c:pt>
                <c:pt idx="3">
                  <c:v>0.23207999999999998</c:v>
                </c:pt>
                <c:pt idx="4">
                  <c:v>0.25315199999999999</c:v>
                </c:pt>
                <c:pt idx="5">
                  <c:v>0.27513599999999999</c:v>
                </c:pt>
                <c:pt idx="6">
                  <c:v>0.29831999999999997</c:v>
                </c:pt>
                <c:pt idx="7">
                  <c:v>0.327408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7B4-47F5-A457-3A392DBD48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1664304"/>
        <c:axId val="391674864"/>
      </c:scatterChart>
      <c:valAx>
        <c:axId val="391664304"/>
        <c:scaling>
          <c:orientation val="minMax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391674864"/>
        <c:crossesAt val="-1"/>
        <c:crossBetween val="midCat"/>
      </c:valAx>
      <c:valAx>
        <c:axId val="391674864"/>
        <c:scaling>
          <c:orientation val="minMax"/>
          <c:min val="0.1500000000000000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391664304"/>
        <c:crossesAt val="-1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Angular </a:t>
            </a:r>
            <a:r>
              <a:rPr lang="de-DE" sz="1400" b="0" i="0" u="none" strike="noStrike" kern="1200" spc="0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distribution</a:t>
            </a: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 BB </a:t>
            </a:r>
            <a:r>
              <a:rPr lang="de-DE" sz="1400" b="0" i="0" u="none" strike="noStrike" kern="1200" spc="0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vs</a:t>
            </a: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 RD Cr52 31 keV, </a:t>
            </a:r>
            <a:r>
              <a:rPr lang="de-DE" sz="1400" b="0" i="0" u="none" strike="noStrike" kern="1200" spc="0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endf</a:t>
            </a: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/B8.0 </a:t>
            </a:r>
            <a:endParaRPr lang="de-DE" sz="1800" b="0" i="0" u="none" strike="noStrike" kern="1200" spc="0" baseline="0" dirty="0">
              <a:solidFill>
                <a:sysClr val="windowText" lastClr="000000">
                  <a:lumMod val="65000"/>
                  <a:lumOff val="35000"/>
                </a:sysClr>
              </a:solidFill>
            </a:endParaRPr>
          </a:p>
        </c:rich>
      </c:tx>
      <c:layout>
        <c:manualLayout>
          <c:xMode val="edge"/>
          <c:yMode val="edge"/>
          <c:x val="0.16507485429144444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R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Cr52 - 31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Cr52 - 31keV'!$B$2:$B$9</c:f>
              <c:numCache>
                <c:formatCode>0.0000E+00</c:formatCode>
                <c:ptCount val="8"/>
                <c:pt idx="0">
                  <c:v>0.1173</c:v>
                </c:pt>
                <c:pt idx="1">
                  <c:v>0.11840000000000001</c:v>
                </c:pt>
                <c:pt idx="2">
                  <c:v>0.1196</c:v>
                </c:pt>
                <c:pt idx="3">
                  <c:v>0.1207</c:v>
                </c:pt>
                <c:pt idx="4">
                  <c:v>0.12189999999999999</c:v>
                </c:pt>
                <c:pt idx="5">
                  <c:v>0.1229</c:v>
                </c:pt>
                <c:pt idx="6">
                  <c:v>0.12429999999999999</c:v>
                </c:pt>
                <c:pt idx="7">
                  <c:v>0.1267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90C-4E7D-9316-D61E05E9EB98}"/>
            </c:ext>
          </c:extLst>
        </c:ser>
        <c:ser>
          <c:idx val="1"/>
          <c:order val="1"/>
          <c:tx>
            <c:v>BB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Cr52 - 31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Cr52 - 31keV'!$C$2:$C$9</c:f>
              <c:numCache>
                <c:formatCode>General</c:formatCode>
                <c:ptCount val="8"/>
                <c:pt idx="0">
                  <c:v>0.10928</c:v>
                </c:pt>
                <c:pt idx="1">
                  <c:v>0.1133</c:v>
                </c:pt>
                <c:pt idx="2">
                  <c:v>0.11675000000000001</c:v>
                </c:pt>
                <c:pt idx="3">
                  <c:v>0.12025</c:v>
                </c:pt>
                <c:pt idx="4">
                  <c:v>0.12384000000000001</c:v>
                </c:pt>
                <c:pt idx="5">
                  <c:v>0.12748000000000001</c:v>
                </c:pt>
                <c:pt idx="6">
                  <c:v>0.13120999999999999</c:v>
                </c:pt>
                <c:pt idx="7">
                  <c:v>0.135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90C-4E7D-9316-D61E05E9EB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3092143"/>
        <c:axId val="793089263"/>
      </c:scatterChart>
      <c:valAx>
        <c:axId val="793092143"/>
        <c:scaling>
          <c:orientation val="minMax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793089263"/>
        <c:crosses val="autoZero"/>
        <c:crossBetween val="midCat"/>
      </c:valAx>
      <c:valAx>
        <c:axId val="793089263"/>
        <c:scaling>
          <c:orientation val="minMax"/>
          <c:max val="0.2"/>
          <c:min val="0.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793092143"/>
        <c:crossesAt val="-1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Angular </a:t>
            </a:r>
            <a:r>
              <a:rPr lang="de-DE" sz="1400" b="0" i="0" u="none" strike="noStrike" kern="1200" spc="0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distribution</a:t>
            </a: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 BB </a:t>
            </a:r>
            <a:r>
              <a:rPr lang="de-DE" sz="1400" b="0" i="0" u="none" strike="noStrike" kern="1200" spc="0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vs</a:t>
            </a: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 RD Cr52 46 keV, </a:t>
            </a:r>
            <a:r>
              <a:rPr lang="de-DE" sz="1400" b="0" i="0" u="none" strike="noStrike" kern="1200" spc="0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endf</a:t>
            </a:r>
            <a:r>
              <a:rPr lang="de-DE" sz="1400" b="0" i="0" u="none" strike="noStrike" kern="1200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/B8.0 </a:t>
            </a:r>
            <a:endParaRPr lang="de-DE" sz="1800" b="0" i="0" u="none" strike="noStrike" kern="1200" spc="0" baseline="0" dirty="0">
              <a:solidFill>
                <a:sysClr val="windowText" lastClr="000000">
                  <a:lumMod val="65000"/>
                  <a:lumOff val="35000"/>
                </a:sysClr>
              </a:solidFill>
            </a:endParaRPr>
          </a:p>
        </c:rich>
      </c:tx>
      <c:layout>
        <c:manualLayout>
          <c:xMode val="edge"/>
          <c:yMode val="edge"/>
          <c:x val="0.24300270878903971"/>
          <c:y val="3.520642608757362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>
        <c:manualLayout>
          <c:layoutTarget val="inner"/>
          <c:xMode val="edge"/>
          <c:yMode val="edge"/>
          <c:x val="0.16954265091863518"/>
          <c:y val="0.1763888888888889"/>
          <c:w val="0.78739479440069993"/>
          <c:h val="0.62949292796733747"/>
        </c:manualLayout>
      </c:layout>
      <c:scatterChart>
        <c:scatterStyle val="smoothMarker"/>
        <c:varyColors val="0"/>
        <c:ser>
          <c:idx val="0"/>
          <c:order val="0"/>
          <c:tx>
            <c:v>R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Cr52 - 46 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Cr52 - 46 keV'!$B$2:$B$9</c:f>
              <c:numCache>
                <c:formatCode>0.0000E+00</c:formatCode>
                <c:ptCount val="8"/>
                <c:pt idx="0">
                  <c:v>4.5399999999999998E-4</c:v>
                </c:pt>
                <c:pt idx="1">
                  <c:v>4.5839999999999998E-4</c:v>
                </c:pt>
                <c:pt idx="2">
                  <c:v>4.6279999999999997E-4</c:v>
                </c:pt>
                <c:pt idx="3">
                  <c:v>4.6700000000000002E-4</c:v>
                </c:pt>
                <c:pt idx="4">
                  <c:v>4.7029999999999999E-4</c:v>
                </c:pt>
                <c:pt idx="5">
                  <c:v>4.7560000000000001E-4</c:v>
                </c:pt>
                <c:pt idx="6">
                  <c:v>4.7839999999999997E-4</c:v>
                </c:pt>
                <c:pt idx="7">
                  <c:v>4.9569999999999996E-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F35-4049-B194-59344E36690F}"/>
            </c:ext>
          </c:extLst>
        </c:ser>
        <c:ser>
          <c:idx val="1"/>
          <c:order val="1"/>
          <c:tx>
            <c:v>BB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Cr52 - 46 keV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'Cr52 - 46 keV'!$C$2:$C$9</c:f>
              <c:numCache>
                <c:formatCode>0.0000E+00</c:formatCode>
                <c:ptCount val="8"/>
                <c:pt idx="0">
                  <c:v>2.9614110000000002E-4</c:v>
                </c:pt>
                <c:pt idx="1">
                  <c:v>5.0032169999999999E-4</c:v>
                </c:pt>
                <c:pt idx="2">
                  <c:v>6.0546600000000003E-4</c:v>
                </c:pt>
                <c:pt idx="3">
                  <c:v>6.4731949999999999E-4</c:v>
                </c:pt>
                <c:pt idx="4">
                  <c:v>6.2395530000000003E-4</c:v>
                </c:pt>
                <c:pt idx="5">
                  <c:v>5.3326700000000003E-4</c:v>
                </c:pt>
                <c:pt idx="6">
                  <c:v>3.716611E-4</c:v>
                </c:pt>
                <c:pt idx="7">
                  <c:v>8.3947200000000002E-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F35-4049-B194-59344E3669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4591744"/>
        <c:axId val="2104592224"/>
      </c:scatterChart>
      <c:valAx>
        <c:axId val="2104591744"/>
        <c:scaling>
          <c:orientation val="minMax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04592224"/>
        <c:crosses val="autoZero"/>
        <c:crossBetween val="midCat"/>
      </c:valAx>
      <c:valAx>
        <c:axId val="21045922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04591744"/>
        <c:crossesAt val="-10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3127887864575445"/>
          <c:y val="0.89553386501852505"/>
          <c:w val="0.34532498019927355"/>
          <c:h val="0.1044661349814749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128797171376747"/>
          <c:y val="9.4759978291638694E-2"/>
          <c:w val="0.83420647164018902"/>
          <c:h val="0.70150528921106636"/>
        </c:manualLayout>
      </c:layout>
      <c:scatterChart>
        <c:scatterStyle val="smoothMarker"/>
        <c:varyColors val="0"/>
        <c:ser>
          <c:idx val="2"/>
          <c:order val="2"/>
          <c:tx>
            <c:v>BB_endf_300K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Tabelle1!$B$3:$B$10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Tabelle1!$E$3:$E$10</c:f>
              <c:numCache>
                <c:formatCode>General</c:formatCode>
                <c:ptCount val="8"/>
                <c:pt idx="0">
                  <c:v>2.8659901059798001E-2</c:v>
                </c:pt>
                <c:pt idx="1">
                  <c:v>2.7325054072020998E-2</c:v>
                </c:pt>
                <c:pt idx="2">
                  <c:v>2.6221883830531E-2</c:v>
                </c:pt>
                <c:pt idx="3">
                  <c:v>2.5142903852060999E-2</c:v>
                </c:pt>
                <c:pt idx="4">
                  <c:v>2.4074463916763999E-2</c:v>
                </c:pt>
                <c:pt idx="5">
                  <c:v>2.3031533713378998E-2</c:v>
                </c:pt>
                <c:pt idx="6">
                  <c:v>2.2000887137059999E-2</c:v>
                </c:pt>
                <c:pt idx="7">
                  <c:v>2.07996206666350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EF7-435A-8D38-3A8EB9C76F07}"/>
            </c:ext>
          </c:extLst>
        </c:ser>
        <c:ser>
          <c:idx val="3"/>
          <c:order val="3"/>
          <c:tx>
            <c:v>RD-endf_300K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Tabelle1!$B$3:$B$10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Tabelle1!$F$3:$F$10</c:f>
              <c:numCache>
                <c:formatCode>General</c:formatCode>
                <c:ptCount val="8"/>
                <c:pt idx="0">
                  <c:v>2.3740000000000001E-2</c:v>
                </c:pt>
                <c:pt idx="1">
                  <c:v>2.3939999999999999E-2</c:v>
                </c:pt>
                <c:pt idx="2">
                  <c:v>2.4150000000000001E-2</c:v>
                </c:pt>
                <c:pt idx="3">
                  <c:v>2.436E-2</c:v>
                </c:pt>
                <c:pt idx="4">
                  <c:v>2.4590000000000001E-2</c:v>
                </c:pt>
                <c:pt idx="5">
                  <c:v>2.4830000000000001E-2</c:v>
                </c:pt>
                <c:pt idx="6">
                  <c:v>2.5100000000000001E-2</c:v>
                </c:pt>
                <c:pt idx="7">
                  <c:v>2.69399999999999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EF7-435A-8D38-3A8EB9C76F07}"/>
            </c:ext>
          </c:extLst>
        </c:ser>
        <c:ser>
          <c:idx val="4"/>
          <c:order val="4"/>
          <c:tx>
            <c:v>RD-JEFF300K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Tabelle1!$B$3:$B$10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Tabelle1!$H$3:$H$10</c:f>
              <c:numCache>
                <c:formatCode>General</c:formatCode>
                <c:ptCount val="8"/>
                <c:pt idx="0">
                  <c:v>2.349E-2</c:v>
                </c:pt>
                <c:pt idx="1">
                  <c:v>2.3699999999999999E-2</c:v>
                </c:pt>
                <c:pt idx="2">
                  <c:v>2.3900000000000001E-2</c:v>
                </c:pt>
                <c:pt idx="3">
                  <c:v>2.4109999999999999E-2</c:v>
                </c:pt>
                <c:pt idx="4">
                  <c:v>2.4330000000000001E-2</c:v>
                </c:pt>
                <c:pt idx="5">
                  <c:v>2.4570000000000002E-2</c:v>
                </c:pt>
                <c:pt idx="6">
                  <c:v>2.4840000000000001E-2</c:v>
                </c:pt>
                <c:pt idx="7">
                  <c:v>2.666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EF7-435A-8D38-3A8EB9C76F07}"/>
            </c:ext>
          </c:extLst>
        </c:ser>
        <c:ser>
          <c:idx val="5"/>
          <c:order val="5"/>
          <c:tx>
            <c:v>RD-JEFF_900K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Tabelle1!$B$3:$B$10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xVal>
          <c:yVal>
            <c:numRef>
              <c:f>Tabelle1!$I$3:$I$10</c:f>
              <c:numCache>
                <c:formatCode>General</c:formatCode>
                <c:ptCount val="8"/>
                <c:pt idx="0">
                  <c:v>2.359E-2</c:v>
                </c:pt>
                <c:pt idx="1">
                  <c:v>2.3800000000000002E-2</c:v>
                </c:pt>
                <c:pt idx="2">
                  <c:v>2.402E-2</c:v>
                </c:pt>
                <c:pt idx="3">
                  <c:v>2.4230000000000002E-2</c:v>
                </c:pt>
                <c:pt idx="4">
                  <c:v>2.444E-2</c:v>
                </c:pt>
                <c:pt idx="5">
                  <c:v>2.4649999999999998E-2</c:v>
                </c:pt>
                <c:pt idx="6">
                  <c:v>2.487E-2</c:v>
                </c:pt>
                <c:pt idx="7">
                  <c:v>2.65799999999999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EF7-435A-8D38-3A8EB9C76F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28482608"/>
        <c:axId val="860872592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Tabelle1!$B$3:$B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-1</c:v>
                      </c:pt>
                      <c:pt idx="1">
                        <c:v>-0.75</c:v>
                      </c:pt>
                      <c:pt idx="2">
                        <c:v>-0.5</c:v>
                      </c:pt>
                      <c:pt idx="3">
                        <c:v>-0.25</c:v>
                      </c:pt>
                      <c:pt idx="4">
                        <c:v>0</c:v>
                      </c:pt>
                      <c:pt idx="5">
                        <c:v>0.25</c:v>
                      </c:pt>
                      <c:pt idx="6">
                        <c:v>0.5</c:v>
                      </c:pt>
                      <c:pt idx="7">
                        <c:v>0.7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Tabelle1!$C$3:$C$10</c15:sqref>
                        </c15:formulaRef>
                      </c:ext>
                    </c:extLst>
                    <c:numCache>
                      <c:formatCode>0.0000E+00</c:formatCode>
                      <c:ptCount val="8"/>
                      <c:pt idx="0">
                        <c:v>132414500</c:v>
                      </c:pt>
                      <c:pt idx="1">
                        <c:v>140062000</c:v>
                      </c:pt>
                      <c:pt idx="2">
                        <c:v>146623300</c:v>
                      </c:pt>
                      <c:pt idx="3">
                        <c:v>153262800</c:v>
                      </c:pt>
                      <c:pt idx="4">
                        <c:v>160064700</c:v>
                      </c:pt>
                      <c:pt idx="5">
                        <c:v>166933700</c:v>
                      </c:pt>
                      <c:pt idx="6">
                        <c:v>173956700</c:v>
                      </c:pt>
                      <c:pt idx="7">
                        <c:v>18245460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4-EEF7-435A-8D38-3A8EB9C76F07}"/>
                  </c:ext>
                </c:extLst>
              </c15:ser>
            </c15:filteredScatterSeries>
            <c15:filteredScatterSeries>
              <c15:ser>
                <c:idx val="1"/>
                <c:order val="1"/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Tabelle1!$B$3:$B$10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-1</c:v>
                      </c:pt>
                      <c:pt idx="1">
                        <c:v>-0.75</c:v>
                      </c:pt>
                      <c:pt idx="2">
                        <c:v>-0.5</c:v>
                      </c:pt>
                      <c:pt idx="3">
                        <c:v>-0.25</c:v>
                      </c:pt>
                      <c:pt idx="4">
                        <c:v>0</c:v>
                      </c:pt>
                      <c:pt idx="5">
                        <c:v>0.25</c:v>
                      </c:pt>
                      <c:pt idx="6">
                        <c:v>0.5</c:v>
                      </c:pt>
                      <c:pt idx="7">
                        <c:v>0.7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Tabelle1!$D$3:$D$10</c15:sqref>
                        </c15:formulaRef>
                      </c:ext>
                    </c:extLst>
                    <c:numCache>
                      <c:formatCode>0.0000E+00</c:formatCode>
                      <c:ptCount val="8"/>
                      <c:pt idx="0">
                        <c:v>1.324145E-2</c:v>
                      </c:pt>
                      <c:pt idx="1">
                        <c:v>1.40062E-2</c:v>
                      </c:pt>
                      <c:pt idx="2">
                        <c:v>1.4662329999999999E-2</c:v>
                      </c:pt>
                      <c:pt idx="3">
                        <c:v>1.5326279999999999E-2</c:v>
                      </c:pt>
                      <c:pt idx="4">
                        <c:v>1.6006469999999998E-2</c:v>
                      </c:pt>
                      <c:pt idx="5">
                        <c:v>1.6693369999999999E-2</c:v>
                      </c:pt>
                      <c:pt idx="6">
                        <c:v>1.7395669999999998E-2</c:v>
                      </c:pt>
                      <c:pt idx="7">
                        <c:v>1.8245460000000002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EEF7-435A-8D38-3A8EB9C76F07}"/>
                  </c:ext>
                </c:extLst>
              </c15:ser>
            </c15:filteredScatterSeries>
          </c:ext>
        </c:extLst>
      </c:scatterChart>
      <c:valAx>
        <c:axId val="1128482608"/>
        <c:scaling>
          <c:orientation val="minMax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860872592"/>
        <c:crosses val="autoZero"/>
        <c:crossBetween val="midCat"/>
      </c:valAx>
      <c:valAx>
        <c:axId val="860872592"/>
        <c:scaling>
          <c:orientation val="minMax"/>
          <c:min val="2.0000000000000004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128482608"/>
        <c:crossesAt val="-1"/>
        <c:crossBetween val="midCat"/>
        <c:majorUnit val="1.0000000000000002E-3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5782753065751315"/>
          <c:y val="0.63640750387818179"/>
          <c:w val="0.53230244532216731"/>
          <c:h val="0.1208344589830243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/>
              <a:t>Fe-56 24010eV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2400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240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24000'!$B$2:$B$9</c:f>
              <c:numCache>
                <c:formatCode>General</c:formatCode>
                <c:ptCount val="8"/>
                <c:pt idx="0">
                  <c:v>1.0800000000000001E-2</c:v>
                </c:pt>
                <c:pt idx="1">
                  <c:v>1.09E-2</c:v>
                </c:pt>
                <c:pt idx="2">
                  <c:v>1.0999999999999999E-2</c:v>
                </c:pt>
                <c:pt idx="3">
                  <c:v>1.11E-2</c:v>
                </c:pt>
                <c:pt idx="4">
                  <c:v>1.12E-2</c:v>
                </c:pt>
                <c:pt idx="5">
                  <c:v>1.1299999999999999E-2</c:v>
                </c:pt>
                <c:pt idx="6">
                  <c:v>1.15E-2</c:v>
                </c:pt>
                <c:pt idx="7">
                  <c:v>1.17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3A-46CC-9807-FBB41EC32A0B}"/>
            </c:ext>
          </c:extLst>
        </c:ser>
        <c:ser>
          <c:idx val="1"/>
          <c:order val="1"/>
          <c:tx>
            <c:strRef>
              <c:f>'2400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240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24000'!$C$2:$C$9</c:f>
              <c:numCache>
                <c:formatCode>General</c:formatCode>
                <c:ptCount val="8"/>
                <c:pt idx="0">
                  <c:v>8.9999999999999993E-3</c:v>
                </c:pt>
                <c:pt idx="1">
                  <c:v>9.75E-3</c:v>
                </c:pt>
                <c:pt idx="2">
                  <c:v>1.042E-2</c:v>
                </c:pt>
                <c:pt idx="3">
                  <c:v>1.11E-2</c:v>
                </c:pt>
                <c:pt idx="4">
                  <c:v>1.1809999999999999E-2</c:v>
                </c:pt>
                <c:pt idx="5">
                  <c:v>1.255E-2</c:v>
                </c:pt>
                <c:pt idx="6">
                  <c:v>1.3310000000000001E-2</c:v>
                </c:pt>
                <c:pt idx="7">
                  <c:v>1.4250000000000001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B3A-46CC-9807-FBB41EC32A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0737856"/>
        <c:axId val="140742848"/>
      </c:lineChart>
      <c:catAx>
        <c:axId val="1407378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40742848"/>
        <c:crosses val="autoZero"/>
        <c:auto val="1"/>
        <c:lblAlgn val="ctr"/>
        <c:lblOffset val="100"/>
        <c:noMultiLvlLbl val="0"/>
      </c:catAx>
      <c:valAx>
        <c:axId val="140742848"/>
        <c:scaling>
          <c:orientation val="minMax"/>
          <c:min val="8.0000000000000019E-3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407378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/>
              <a:t>Fe-56 30042eV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3000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300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30000'!$B$2:$B$9</c:f>
              <c:numCache>
                <c:formatCode>General</c:formatCode>
                <c:ptCount val="8"/>
                <c:pt idx="0">
                  <c:v>2.8</c:v>
                </c:pt>
                <c:pt idx="1">
                  <c:v>2.83</c:v>
                </c:pt>
                <c:pt idx="2">
                  <c:v>2.85</c:v>
                </c:pt>
                <c:pt idx="3">
                  <c:v>2.88</c:v>
                </c:pt>
                <c:pt idx="4">
                  <c:v>2.91</c:v>
                </c:pt>
                <c:pt idx="5">
                  <c:v>2.95</c:v>
                </c:pt>
                <c:pt idx="6">
                  <c:v>3</c:v>
                </c:pt>
                <c:pt idx="7">
                  <c:v>3.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094-4498-ACE1-1746DFE88582}"/>
            </c:ext>
          </c:extLst>
        </c:ser>
        <c:ser>
          <c:idx val="1"/>
          <c:order val="1"/>
          <c:tx>
            <c:strRef>
              <c:f>'3000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300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30000'!$C$2:$C$9</c:f>
              <c:numCache>
                <c:formatCode>General</c:formatCode>
                <c:ptCount val="8"/>
                <c:pt idx="0">
                  <c:v>2.8637199999999998</c:v>
                </c:pt>
                <c:pt idx="1">
                  <c:v>2.8769100000000001</c:v>
                </c:pt>
                <c:pt idx="2">
                  <c:v>2.8880699999999999</c:v>
                </c:pt>
                <c:pt idx="3">
                  <c:v>2.8992200000000001</c:v>
                </c:pt>
                <c:pt idx="4">
                  <c:v>2.9105300000000001</c:v>
                </c:pt>
                <c:pt idx="5">
                  <c:v>2.9216799999999998</c:v>
                </c:pt>
                <c:pt idx="6">
                  <c:v>2.9329900000000002</c:v>
                </c:pt>
                <c:pt idx="7">
                  <c:v>2.94666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094-4498-ACE1-1746DFE885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0748672"/>
        <c:axId val="140749088"/>
      </c:lineChart>
      <c:catAx>
        <c:axId val="1407486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40749088"/>
        <c:crosses val="autoZero"/>
        <c:auto val="1"/>
        <c:lblAlgn val="ctr"/>
        <c:lblOffset val="100"/>
        <c:noMultiLvlLbl val="0"/>
      </c:catAx>
      <c:valAx>
        <c:axId val="140749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407486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/>
              <a:t>Fe-56 45791eV</a:t>
            </a:r>
          </a:p>
        </c:rich>
      </c:tx>
      <c:layout>
        <c:manualLayout>
          <c:xMode val="edge"/>
          <c:yMode val="edge"/>
          <c:x val="0.3955277777777777"/>
          <c:y val="0.1527777777777777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4580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458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45800'!$B$2:$B$9</c:f>
              <c:numCache>
                <c:formatCode>General</c:formatCode>
                <c:ptCount val="8"/>
                <c:pt idx="0">
                  <c:v>0.57399999999999995</c:v>
                </c:pt>
                <c:pt idx="1">
                  <c:v>0.57899999999999996</c:v>
                </c:pt>
                <c:pt idx="2">
                  <c:v>0.58499999999999996</c:v>
                </c:pt>
                <c:pt idx="3">
                  <c:v>0.59199999999999997</c:v>
                </c:pt>
                <c:pt idx="4">
                  <c:v>0.59899999999999998</c:v>
                </c:pt>
                <c:pt idx="5">
                  <c:v>0.60699999999999998</c:v>
                </c:pt>
                <c:pt idx="6">
                  <c:v>0.61699999999999999</c:v>
                </c:pt>
                <c:pt idx="7">
                  <c:v>0.62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023-4BFB-A453-96055A8B6DA8}"/>
            </c:ext>
          </c:extLst>
        </c:ser>
        <c:ser>
          <c:idx val="1"/>
          <c:order val="1"/>
          <c:tx>
            <c:strRef>
              <c:f>'4580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458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45800'!$C$2:$C$9</c:f>
              <c:numCache>
                <c:formatCode>General</c:formatCode>
                <c:ptCount val="8"/>
                <c:pt idx="0">
                  <c:v>0.64727999999999997</c:v>
                </c:pt>
                <c:pt idx="1">
                  <c:v>0.63214000000000004</c:v>
                </c:pt>
                <c:pt idx="2">
                  <c:v>0.61921999999999999</c:v>
                </c:pt>
                <c:pt idx="3">
                  <c:v>0.60614000000000001</c:v>
                </c:pt>
                <c:pt idx="4">
                  <c:v>0.59274000000000004</c:v>
                </c:pt>
                <c:pt idx="5">
                  <c:v>0.57920000000000005</c:v>
                </c:pt>
                <c:pt idx="6">
                  <c:v>0.56535000000000002</c:v>
                </c:pt>
                <c:pt idx="7">
                  <c:v>0.5485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023-4BFB-A453-96055A8B6D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2293936"/>
        <c:axId val="2122283952"/>
      </c:lineChart>
      <c:catAx>
        <c:axId val="21222939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83952"/>
        <c:crosses val="autoZero"/>
        <c:auto val="1"/>
        <c:lblAlgn val="ctr"/>
        <c:lblOffset val="100"/>
        <c:noMultiLvlLbl val="0"/>
      </c:catAx>
      <c:valAx>
        <c:axId val="2122283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93936"/>
        <c:crosses val="autoZero"/>
        <c:crossBetween val="between"/>
      </c:valAx>
      <c:spPr>
        <a:noFill/>
        <a:ln w="25400">
          <a:noFill/>
        </a:ln>
        <a:effectLst/>
      </c:spPr>
    </c:plotArea>
    <c:legend>
      <c:legendPos val="b"/>
      <c:layout>
        <c:manualLayout>
          <c:xMode val="edge"/>
          <c:yMode val="edge"/>
          <c:x val="0.37520538057742781"/>
          <c:y val="0.48205963837853599"/>
          <c:w val="0.25792257217847769"/>
          <c:h val="0.1197922134733158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/>
              <a:t>Fe-56 46949eV</a:t>
            </a:r>
          </a:p>
        </c:rich>
      </c:tx>
      <c:layout>
        <c:manualLayout>
          <c:xMode val="edge"/>
          <c:yMode val="edge"/>
          <c:x val="0.12598629254059185"/>
          <c:y val="0.1460308071233593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>
        <c:manualLayout>
          <c:layoutTarget val="inner"/>
          <c:xMode val="edge"/>
          <c:yMode val="edge"/>
          <c:x val="8.5483814523184598E-2"/>
          <c:y val="7.0752675670613177E-2"/>
          <c:w val="0.88396062992125979"/>
          <c:h val="0.8221032428019851"/>
        </c:manualLayout>
      </c:layout>
      <c:lineChart>
        <c:grouping val="standard"/>
        <c:varyColors val="0"/>
        <c:ser>
          <c:idx val="0"/>
          <c:order val="0"/>
          <c:tx>
            <c:strRef>
              <c:f>'4700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470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47000'!$B$2:$B$9</c:f>
              <c:numCache>
                <c:formatCode>General</c:formatCode>
                <c:ptCount val="8"/>
                <c:pt idx="0">
                  <c:v>0.55400000000000005</c:v>
                </c:pt>
                <c:pt idx="1">
                  <c:v>0.55900000000000005</c:v>
                </c:pt>
                <c:pt idx="2">
                  <c:v>0.56499999999999995</c:v>
                </c:pt>
                <c:pt idx="3">
                  <c:v>0.57099999999999995</c:v>
                </c:pt>
                <c:pt idx="4">
                  <c:v>0.57799999999999996</c:v>
                </c:pt>
                <c:pt idx="5">
                  <c:v>0.58599999999999997</c:v>
                </c:pt>
                <c:pt idx="6">
                  <c:v>0.59599999999999997</c:v>
                </c:pt>
                <c:pt idx="7">
                  <c:v>0.5989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C23-4530-B8C6-FD4AE0E21290}"/>
            </c:ext>
          </c:extLst>
        </c:ser>
        <c:ser>
          <c:idx val="1"/>
          <c:order val="1"/>
          <c:tx>
            <c:strRef>
              <c:f>'4700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470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47000'!$C$2:$C$9</c:f>
              <c:numCache>
                <c:formatCode>General</c:formatCode>
                <c:ptCount val="8"/>
                <c:pt idx="0">
                  <c:v>0.53171000000000002</c:v>
                </c:pt>
                <c:pt idx="1">
                  <c:v>0.54574</c:v>
                </c:pt>
                <c:pt idx="2">
                  <c:v>0.55764000000000002</c:v>
                </c:pt>
                <c:pt idx="3">
                  <c:v>0.56955999999999996</c:v>
                </c:pt>
                <c:pt idx="4">
                  <c:v>0.58165999999999995</c:v>
                </c:pt>
                <c:pt idx="5">
                  <c:v>0.59377999999999997</c:v>
                </c:pt>
                <c:pt idx="6">
                  <c:v>0.60604000000000002</c:v>
                </c:pt>
                <c:pt idx="7">
                  <c:v>0.61538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C23-4530-B8C6-FD4AE0E212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2279376"/>
        <c:axId val="2122279792"/>
      </c:lineChart>
      <c:catAx>
        <c:axId val="21222793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79792"/>
        <c:crosses val="autoZero"/>
        <c:auto val="1"/>
        <c:lblAlgn val="ctr"/>
        <c:lblOffset val="100"/>
        <c:noMultiLvlLbl val="0"/>
      </c:catAx>
      <c:valAx>
        <c:axId val="2122279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793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631649168853893"/>
          <c:y val="0.55150408282298036"/>
          <c:w val="0.22736701662292214"/>
          <c:h val="7.81255468066491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/>
              <a:t>Fe-52826eV</a:t>
            </a:r>
          </a:p>
        </c:rich>
      </c:tx>
      <c:layout>
        <c:manualLayout>
          <c:xMode val="edge"/>
          <c:yMode val="edge"/>
          <c:x val="0.19154999342044826"/>
          <c:y val="0.2085056557301540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>
        <c:manualLayout>
          <c:layoutTarget val="inner"/>
          <c:xMode val="edge"/>
          <c:yMode val="edge"/>
          <c:x val="8.5483814523184598E-2"/>
          <c:y val="3.7453703703703718E-2"/>
          <c:w val="0.88396062992125979"/>
          <c:h val="0.86035469524642749"/>
        </c:manualLayout>
      </c:layout>
      <c:lineChart>
        <c:grouping val="standard"/>
        <c:varyColors val="0"/>
        <c:ser>
          <c:idx val="0"/>
          <c:order val="0"/>
          <c:tx>
            <c:strRef>
              <c:f>'5280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528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52800'!$B$2:$B$9</c:f>
              <c:numCache>
                <c:formatCode>General</c:formatCode>
                <c:ptCount val="8"/>
                <c:pt idx="0">
                  <c:v>0.47699999999999998</c:v>
                </c:pt>
                <c:pt idx="1">
                  <c:v>0.48099999999999998</c:v>
                </c:pt>
                <c:pt idx="2">
                  <c:v>0.48499999999999999</c:v>
                </c:pt>
                <c:pt idx="3">
                  <c:v>0.48799999999999999</c:v>
                </c:pt>
                <c:pt idx="4">
                  <c:v>0.49099999999999999</c:v>
                </c:pt>
                <c:pt idx="5">
                  <c:v>0.495</c:v>
                </c:pt>
                <c:pt idx="6">
                  <c:v>0.498</c:v>
                </c:pt>
                <c:pt idx="7">
                  <c:v>0.5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C69-44B0-9C98-AD897EA71095}"/>
            </c:ext>
          </c:extLst>
        </c:ser>
        <c:ser>
          <c:idx val="1"/>
          <c:order val="1"/>
          <c:tx>
            <c:strRef>
              <c:f>'5280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528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52800'!$C$2:$C$9</c:f>
              <c:numCache>
                <c:formatCode>General</c:formatCode>
                <c:ptCount val="8"/>
                <c:pt idx="0">
                  <c:v>0.37852999999999998</c:v>
                </c:pt>
                <c:pt idx="1">
                  <c:v>0.41341</c:v>
                </c:pt>
                <c:pt idx="2">
                  <c:v>0.44394</c:v>
                </c:pt>
                <c:pt idx="3">
                  <c:v>0.47536</c:v>
                </c:pt>
                <c:pt idx="4">
                  <c:v>0.5081</c:v>
                </c:pt>
                <c:pt idx="5">
                  <c:v>0.54171999999999998</c:v>
                </c:pt>
                <c:pt idx="6">
                  <c:v>0.57664000000000004</c:v>
                </c:pt>
                <c:pt idx="7">
                  <c:v>0.61963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C69-44B0-9C98-AD897EA710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2286864"/>
        <c:axId val="2122290192"/>
      </c:lineChart>
      <c:catAx>
        <c:axId val="21222868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90192"/>
        <c:crosses val="autoZero"/>
        <c:auto val="1"/>
        <c:lblAlgn val="ctr"/>
        <c:lblOffset val="100"/>
        <c:noMultiLvlLbl val="0"/>
      </c:catAx>
      <c:valAx>
        <c:axId val="2122290192"/>
        <c:scaling>
          <c:orientation val="minMax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868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9464982502187224"/>
          <c:y val="0.56539297171186931"/>
          <c:w val="0.22736701662292214"/>
          <c:h val="7.81255468066491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 dirty="0"/>
              <a:t>Cl-35</a:t>
            </a:r>
            <a:r>
              <a:rPr lang="de-DE" baseline="0" dirty="0"/>
              <a:t> 14700eV</a:t>
            </a:r>
            <a:endParaRPr lang="de-DE" dirty="0"/>
          </a:p>
        </c:rich>
      </c:tx>
      <c:layout>
        <c:manualLayout>
          <c:xMode val="edge"/>
          <c:yMode val="edge"/>
          <c:x val="0.1767985564304462"/>
          <c:y val="0.2163636588809352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>
        <c:manualLayout>
          <c:layoutTarget val="inner"/>
          <c:xMode val="edge"/>
          <c:yMode val="edge"/>
          <c:x val="0.11759492563429572"/>
          <c:y val="3.2966891050360547E-2"/>
          <c:w val="0.87129396325459318"/>
          <c:h val="0.85751781802139759"/>
        </c:manualLayout>
      </c:layout>
      <c:lineChart>
        <c:grouping val="standard"/>
        <c:varyColors val="0"/>
        <c:ser>
          <c:idx val="0"/>
          <c:order val="0"/>
          <c:tx>
            <c:strRef>
              <c:f>'1470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147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4700'!$B$2:$B$9</c:f>
              <c:numCache>
                <c:formatCode>General</c:formatCode>
                <c:ptCount val="8"/>
                <c:pt idx="0">
                  <c:v>0.13700000000000001</c:v>
                </c:pt>
                <c:pt idx="1">
                  <c:v>0.13900000000000001</c:v>
                </c:pt>
                <c:pt idx="2">
                  <c:v>0.14099999999999999</c:v>
                </c:pt>
                <c:pt idx="3">
                  <c:v>0.14299999999999999</c:v>
                </c:pt>
                <c:pt idx="4">
                  <c:v>0.14599999999999999</c:v>
                </c:pt>
                <c:pt idx="5">
                  <c:v>0.14699999999999999</c:v>
                </c:pt>
                <c:pt idx="6">
                  <c:v>0.151</c:v>
                </c:pt>
                <c:pt idx="7">
                  <c:v>0.1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763-44F9-B59E-9F0C217C4A13}"/>
            </c:ext>
          </c:extLst>
        </c:ser>
        <c:ser>
          <c:idx val="1"/>
          <c:order val="1"/>
          <c:tx>
            <c:strRef>
              <c:f>'1470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147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4700'!$C$2:$C$9</c:f>
              <c:numCache>
                <c:formatCode>General</c:formatCode>
                <c:ptCount val="8"/>
                <c:pt idx="0">
                  <c:v>0.13575000000000001</c:v>
                </c:pt>
                <c:pt idx="1">
                  <c:v>0.13864000000000001</c:v>
                </c:pt>
                <c:pt idx="2">
                  <c:v>0.14112</c:v>
                </c:pt>
                <c:pt idx="3">
                  <c:v>0.14360000000000001</c:v>
                </c:pt>
                <c:pt idx="4">
                  <c:v>0.14616000000000001</c:v>
                </c:pt>
                <c:pt idx="5">
                  <c:v>0.14871999999999999</c:v>
                </c:pt>
                <c:pt idx="6">
                  <c:v>0.15135999999999999</c:v>
                </c:pt>
                <c:pt idx="7">
                  <c:v>0.1545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763-44F9-B59E-9F0C217C4A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2294352"/>
        <c:axId val="2122280208"/>
      </c:lineChart>
      <c:catAx>
        <c:axId val="21222943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80208"/>
        <c:crosses val="autoZero"/>
        <c:auto val="1"/>
        <c:lblAlgn val="ctr"/>
        <c:lblOffset val="100"/>
        <c:noMultiLvlLbl val="0"/>
      </c:catAx>
      <c:valAx>
        <c:axId val="2122280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943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029831583552056"/>
          <c:y val="0.65335593467483222"/>
          <c:w val="0.22736701662292214"/>
          <c:h val="7.81255468066491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de-DE" dirty="0"/>
              <a:t>Cl-35 15300eV</a:t>
            </a:r>
          </a:p>
        </c:rich>
      </c:tx>
      <c:layout>
        <c:manualLayout>
          <c:xMode val="edge"/>
          <c:yMode val="edge"/>
          <c:x val="0.40179855643044621"/>
          <c:y val="1.479071881009250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>
        <c:manualLayout>
          <c:layoutTarget val="inner"/>
          <c:xMode val="edge"/>
          <c:yMode val="edge"/>
          <c:x val="8.5483814523184598E-2"/>
          <c:y val="6.9861111111111124E-2"/>
          <c:w val="0.88396062992125979"/>
          <c:h val="0.79310311386470567"/>
        </c:manualLayout>
      </c:layout>
      <c:lineChart>
        <c:grouping val="standard"/>
        <c:varyColors val="0"/>
        <c:ser>
          <c:idx val="0"/>
          <c:order val="0"/>
          <c:tx>
            <c:strRef>
              <c:f>'15300'!$B$1</c:f>
              <c:strCache>
                <c:ptCount val="1"/>
                <c:pt idx="0">
                  <c:v>RD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'153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5300'!$B$2:$B$9</c:f>
              <c:numCache>
                <c:formatCode>General</c:formatCode>
                <c:ptCount val="8"/>
                <c:pt idx="0">
                  <c:v>0.25800000000000001</c:v>
                </c:pt>
                <c:pt idx="1">
                  <c:v>0.26200000000000001</c:v>
                </c:pt>
                <c:pt idx="2">
                  <c:v>0.26600000000000001</c:v>
                </c:pt>
                <c:pt idx="3">
                  <c:v>0.27</c:v>
                </c:pt>
                <c:pt idx="4">
                  <c:v>0.27400000000000002</c:v>
                </c:pt>
                <c:pt idx="5">
                  <c:v>0.27700000000000002</c:v>
                </c:pt>
                <c:pt idx="6">
                  <c:v>0.28499999999999998</c:v>
                </c:pt>
                <c:pt idx="7">
                  <c:v>0.2773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977-4378-AA22-8F38763F11EA}"/>
            </c:ext>
          </c:extLst>
        </c:ser>
        <c:ser>
          <c:idx val="1"/>
          <c:order val="1"/>
          <c:tx>
            <c:strRef>
              <c:f>'15300'!$C$1</c:f>
              <c:strCache>
                <c:ptCount val="1"/>
                <c:pt idx="0">
                  <c:v>BB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15300'!$A$2:$A$9</c:f>
              <c:numCache>
                <c:formatCode>General</c:formatCode>
                <c:ptCount val="8"/>
                <c:pt idx="0">
                  <c:v>-1</c:v>
                </c:pt>
                <c:pt idx="1">
                  <c:v>-0.75</c:v>
                </c:pt>
                <c:pt idx="2">
                  <c:v>-0.5</c:v>
                </c:pt>
                <c:pt idx="3">
                  <c:v>-0.25</c:v>
                </c:pt>
                <c:pt idx="4">
                  <c:v>0</c:v>
                </c:pt>
                <c:pt idx="5">
                  <c:v>0.25</c:v>
                </c:pt>
                <c:pt idx="6">
                  <c:v>0.5</c:v>
                </c:pt>
                <c:pt idx="7">
                  <c:v>0.75</c:v>
                </c:pt>
              </c:numCache>
            </c:numRef>
          </c:cat>
          <c:val>
            <c:numRef>
              <c:f>'15300'!$C$2:$C$9</c:f>
              <c:numCache>
                <c:formatCode>General</c:formatCode>
                <c:ptCount val="8"/>
                <c:pt idx="0">
                  <c:v>0.29107</c:v>
                </c:pt>
                <c:pt idx="1">
                  <c:v>0.28526000000000001</c:v>
                </c:pt>
                <c:pt idx="2">
                  <c:v>0.28022999999999998</c:v>
                </c:pt>
                <c:pt idx="3">
                  <c:v>0.2752</c:v>
                </c:pt>
                <c:pt idx="4">
                  <c:v>0.27001999999999998</c:v>
                </c:pt>
                <c:pt idx="5">
                  <c:v>0.26484000000000002</c:v>
                </c:pt>
                <c:pt idx="6">
                  <c:v>0.25964999999999999</c:v>
                </c:pt>
                <c:pt idx="7">
                  <c:v>0.25336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977-4378-AA22-8F38763F11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2291024"/>
        <c:axId val="2122294768"/>
      </c:lineChart>
      <c:catAx>
        <c:axId val="21222910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94768"/>
        <c:crosses val="autoZero"/>
        <c:auto val="1"/>
        <c:lblAlgn val="ctr"/>
        <c:lblOffset val="100"/>
        <c:noMultiLvlLbl val="0"/>
      </c:catAx>
      <c:valAx>
        <c:axId val="21222947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21222910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0576093613298336"/>
          <c:y val="0.59780037911927675"/>
          <c:w val="0.22736701662292214"/>
          <c:h val="7.81255468066491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9529</cdr:x>
      <cdr:y>0.09377</cdr:y>
    </cdr:from>
    <cdr:to>
      <cdr:x>0.54926</cdr:x>
      <cdr:y>0.48219</cdr:y>
    </cdr:to>
    <cdr:sp macro="" textlink="">
      <cdr:nvSpPr>
        <cdr:cNvPr id="2" name="Textfeld 1">
          <a:extLst xmlns:a="http://schemas.openxmlformats.org/drawingml/2006/main">
            <a:ext uri="{FF2B5EF4-FFF2-40B4-BE49-F238E27FC236}">
              <a16:creationId xmlns:a16="http://schemas.microsoft.com/office/drawing/2014/main" id="{EDB9A89B-8D03-481D-9DA0-0895D035CB0C}"/>
            </a:ext>
          </a:extLst>
        </cdr:cNvPr>
        <cdr:cNvSpPr txBox="1"/>
      </cdr:nvSpPr>
      <cdr:spPr>
        <a:xfrm xmlns:a="http://schemas.openxmlformats.org/drawingml/2006/main">
          <a:off x="1233264" y="207256"/>
          <a:ext cx="1060704" cy="8584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 dirty="0"/>
            <a:t>25110 eV (opposite tendency </a:t>
          </a:r>
        </a:p>
        <a:p xmlns:a="http://schemas.openxmlformats.org/drawingml/2006/main">
          <a:r>
            <a:rPr lang="en-GB" sz="1100" dirty="0"/>
            <a:t>of forward and backward in BB and RD)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28575" y="508396"/>
            <a:ext cx="2734805" cy="303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>
              <a:defRPr sz="800">
                <a:latin typeface="Arial" charset="0"/>
              </a:defRPr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6577" y="9263140"/>
            <a:ext cx="30762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de-DE" sz="800"/>
              <a:t>KIT – University of the State of Baden-Wuerttemberg and </a:t>
            </a:r>
            <a:br>
              <a:rPr lang="en-US" altLang="de-DE" sz="800"/>
            </a:br>
            <a:r>
              <a:rPr lang="en-US" altLang="de-DE" sz="800"/>
              <a:t>National Laboratory of the Helmholtz Association</a:t>
            </a:r>
          </a:p>
        </p:txBody>
      </p:sp>
      <p:pic>
        <p:nvPicPr>
          <p:cNvPr id="9223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44" y="205083"/>
            <a:ext cx="999196" cy="504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057984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1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0913" y="787400"/>
            <a:ext cx="4962525" cy="3722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428584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970BCF3-701C-4E03-9023-30B55021831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032367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Pollux in Einlagerungsstrecke DBE-</a:t>
            </a:r>
            <a:r>
              <a:rPr lang="de-DE" dirty="0" err="1"/>
              <a:t>Tec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EE5ADF-DEE0-46C6-8A08-CD383807D4CB}" type="slidenum">
              <a:rPr lang="de-DE" smtClean="0"/>
              <a:pPr>
                <a:defRPr/>
              </a:pPr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90154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>
            <a:extLst>
              <a:ext uri="{FF2B5EF4-FFF2-40B4-BE49-F238E27FC236}">
                <a16:creationId xmlns:a16="http://schemas.microsoft.com/office/drawing/2014/main" id="{97046C38-1B9B-5729-8A38-8C93DAA7D4B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de-DE" altLang="de-DE"/>
              <a:t>Prof. Dr. Max Mustermann | Musterfakultät</a:t>
            </a: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5723E2E7-6B71-7B7B-5AA5-81CBB305AC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D68D0B13-C671-B119-C474-B9D6CBF7A3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5" name="Picture 9" descr="II_rahmen_neu_tite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96875" y="6475413"/>
            <a:ext cx="36703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de-DE" sz="800"/>
              <a:t>KIT – University of the State of Baden-Wuerttemberg and </a:t>
            </a:r>
            <a:br>
              <a:rPr lang="en-US" altLang="de-DE" sz="800"/>
            </a:br>
            <a:r>
              <a:rPr lang="en-US" altLang="de-DE" sz="800"/>
              <a:t>National Research Center of the Helmholtz Association</a:t>
            </a:r>
            <a:r>
              <a:rPr lang="de-DE" altLang="de-DE" sz="800"/>
              <a:t> </a:t>
            </a:r>
            <a:endParaRPr lang="en-US" altLang="de-DE" sz="800"/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385762" y="3367088"/>
            <a:ext cx="493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de-DE" sz="1000" b="1" noProof="0" dirty="0">
                <a:solidFill>
                  <a:schemeClr val="bg1"/>
                </a:solidFill>
              </a:rPr>
              <a:t>Karlsruhe Institute of Technology 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defRPr/>
            </a:pPr>
            <a:r>
              <a:rPr lang="de-DE" sz="1600" b="1">
                <a:solidFill>
                  <a:schemeClr val="bg1"/>
                </a:solidFill>
                <a:latin typeface="Arial" charset="0"/>
              </a:rPr>
              <a:t>www.kit.edu</a:t>
            </a:r>
          </a:p>
        </p:txBody>
      </p:sp>
      <p:pic>
        <p:nvPicPr>
          <p:cNvPr id="26640" name="Picture 13" descr="KIT-Logo-rgb_e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xfrm>
            <a:off x="1979712" y="6396038"/>
            <a:ext cx="4248150" cy="216024"/>
          </a:xfrm>
          <a:solidFill>
            <a:schemeClr val="bg1">
              <a:lumMod val="85000"/>
            </a:schemeClr>
          </a:solidFill>
          <a:ln/>
        </p:spPr>
        <p:txBody>
          <a:bodyPr/>
          <a:lstStyle>
            <a:lvl1pPr>
              <a:defRPr/>
            </a:lvl1pPr>
          </a:lstStyle>
          <a:p>
            <a:r>
              <a:rPr lang="en-US" altLang="de-DE" noProof="0"/>
              <a:t>Thermal Neutron Scattering  in view of renewable energy applications</a:t>
            </a:r>
            <a:endParaRPr lang="en-US" altLang="de-DE" noProof="0" dirty="0"/>
          </a:p>
        </p:txBody>
      </p:sp>
      <p:sp>
        <p:nvSpPr>
          <p:cNvPr id="5" name="Rechteck 4"/>
          <p:cNvSpPr/>
          <p:nvPr userDrawn="1"/>
        </p:nvSpPr>
        <p:spPr>
          <a:xfrm>
            <a:off x="7524328" y="6381328"/>
            <a:ext cx="136815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endParaRPr lang="en-US" altLang="de-DE" noProof="0" dirty="0"/>
          </a:p>
        </p:txBody>
      </p:sp>
    </p:spTree>
    <p:extLst>
      <p:ext uri="{BB962C8B-B14F-4D97-AF65-F5344CB8AC3E}">
        <p14:creationId xmlns:p14="http://schemas.microsoft.com/office/powerpoint/2010/main" val="2694033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7544" y="1124744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0" y="1124744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xfrm>
            <a:off x="2195736" y="6512464"/>
            <a:ext cx="4248150" cy="216025"/>
          </a:xfrm>
          <a:solidFill>
            <a:schemeClr val="bg1">
              <a:lumMod val="85000"/>
            </a:schemeClr>
          </a:solidFill>
          <a:ln/>
        </p:spPr>
        <p:txBody>
          <a:bodyPr/>
          <a:lstStyle>
            <a:lvl1pPr>
              <a:defRPr/>
            </a:lvl1pPr>
          </a:lstStyle>
          <a:p>
            <a:r>
              <a:rPr lang="en-US" altLang="de-DE"/>
              <a:t>Thermal Neutron Scattering  in view of renewable energy applications</a:t>
            </a:r>
            <a:endParaRPr lang="en-US" altLang="de-DE" dirty="0"/>
          </a:p>
        </p:txBody>
      </p:sp>
      <p:sp>
        <p:nvSpPr>
          <p:cNvPr id="6" name="Rectangle 12"/>
          <p:cNvSpPr txBox="1">
            <a:spLocks noChangeArrowheads="1"/>
          </p:cNvSpPr>
          <p:nvPr userDrawn="1"/>
        </p:nvSpPr>
        <p:spPr bwMode="auto">
          <a:xfrm>
            <a:off x="7164288" y="6404452"/>
            <a:ext cx="1655862" cy="2160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endParaRPr lang="en-US" alt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0326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GB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de-DE" noProof="0"/>
              <a:t>Thermal Neutron Scattering  in view of renewable energy applications</a:t>
            </a:r>
            <a:endParaRPr lang="en-US" altLang="de-DE" noProof="0" dirty="0"/>
          </a:p>
        </p:txBody>
      </p:sp>
    </p:spTree>
    <p:extLst>
      <p:ext uri="{BB962C8B-B14F-4D97-AF65-F5344CB8AC3E}">
        <p14:creationId xmlns:p14="http://schemas.microsoft.com/office/powerpoint/2010/main" val="2570234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ck | Cowberr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art Placeholder 2">
            <a:extLst>
              <a:ext uri="{FF2B5EF4-FFF2-40B4-BE49-F238E27FC236}">
                <a16:creationId xmlns:a16="http://schemas.microsoft.com/office/drawing/2014/main" id="{6F759D64-1364-9B4A-913B-9AD87899EF31}"/>
              </a:ext>
            </a:extLst>
          </p:cNvPr>
          <p:cNvSpPr>
            <a:spLocks noGrp="1"/>
          </p:cNvSpPr>
          <p:nvPr>
            <p:ph type="chart" sz="quarter" idx="12"/>
          </p:nvPr>
        </p:nvSpPr>
        <p:spPr>
          <a:xfrm>
            <a:off x="672704" y="2519271"/>
            <a:ext cx="7886700" cy="39729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r>
              <a:rPr lang="en-US"/>
              <a:t>Click icon to add chart</a:t>
            </a:r>
            <a:endParaRPr lang="en-FI"/>
          </a:p>
        </p:txBody>
      </p:sp>
      <p:sp>
        <p:nvSpPr>
          <p:cNvPr id="9" name="Tekstin paikkamerkki 4">
            <a:extLst>
              <a:ext uri="{FF2B5EF4-FFF2-40B4-BE49-F238E27FC236}">
                <a16:creationId xmlns:a16="http://schemas.microsoft.com/office/drawing/2014/main" id="{3FB4F49D-00F0-BE43-89D8-EA3AD63BB73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331119" y="1544491"/>
            <a:ext cx="7228355" cy="205974"/>
          </a:xfrm>
          <a:prstGeom prst="rect">
            <a:avLst/>
          </a:prstGeom>
        </p:spPr>
        <p:txBody>
          <a:bodyPr lIns="0" bIns="46800" anchor="ctr" anchorCtr="0">
            <a:noAutofit/>
          </a:bodyPr>
          <a:lstStyle>
            <a:lvl1pPr marL="0" indent="0">
              <a:buFontTx/>
              <a:buNone/>
              <a:defRPr sz="1050" b="0"/>
            </a:lvl1pPr>
          </a:lstStyle>
          <a:p>
            <a:pPr lvl="0"/>
            <a:r>
              <a:rPr lang="en-GB" dirty="0"/>
              <a:t>CLICK TO EDIT</a:t>
            </a:r>
          </a:p>
        </p:txBody>
      </p:sp>
      <p:sp>
        <p:nvSpPr>
          <p:cNvPr id="8" name="Otsikko 6">
            <a:extLst>
              <a:ext uri="{FF2B5EF4-FFF2-40B4-BE49-F238E27FC236}">
                <a16:creationId xmlns:a16="http://schemas.microsoft.com/office/drawing/2014/main" id="{400CC25B-FD63-9E4A-B692-287E56EA29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773" y="1860151"/>
            <a:ext cx="7886700" cy="468479"/>
          </a:xfrm>
          <a:prstGeom prst="rect">
            <a:avLst/>
          </a:prstGeom>
        </p:spPr>
        <p:txBody>
          <a:bodyPr anchor="t"/>
          <a:lstStyle/>
          <a:p>
            <a:r>
              <a:rPr lang="en-US"/>
              <a:t>Click to edit Master title styl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06342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769075A0-C73E-6506-DC1A-BCB4CC1D8AB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R. Dagan . A. Konobeev  ICTT_Paris 2019</a:t>
            </a:r>
            <a:endParaRPr lang="de-DE"/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5DE0B4D7-A0D3-FF44-CB88-1BC11AA0BC4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8C0F6D-AC14-45E8-B8ED-2B7662CE58C7}" type="slidenum">
              <a:rPr lang="de-DE" altLang="de-DE"/>
              <a:pPr/>
              <a:t>‹Nr.›</a:t>
            </a:fld>
            <a:endParaRPr lang="de-DE" altLang="de-DE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A4C7E18E-AC8E-63E6-11AF-FA5ED83491D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6833C-A2FB-465A-8E9A-7CF422CEC7A9}" type="datetime1">
              <a:rPr lang="de-DE"/>
              <a:pPr>
                <a:defRPr/>
              </a:pPr>
              <a:t>16.12.20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6693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theme" Target="../theme/theme2.xml"/><Relationship Id="rId4" Type="http://schemas.openxmlformats.org/officeDocument/2006/relationships/image" Target="../media/image1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Click to add tit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 dirty="0"/>
              <a:t>Click to add text</a:t>
            </a:r>
          </a:p>
          <a:p>
            <a:pPr lvl="1"/>
            <a:r>
              <a:rPr lang="en-US" altLang="de-DE" dirty="0"/>
              <a:t>Second level</a:t>
            </a:r>
          </a:p>
          <a:p>
            <a:pPr lvl="2"/>
            <a:r>
              <a:rPr lang="en-US" altLang="de-DE" dirty="0"/>
              <a:t>Third level</a:t>
            </a:r>
          </a:p>
          <a:p>
            <a:pPr lvl="3"/>
            <a:r>
              <a:rPr lang="en-US" altLang="de-DE" dirty="0"/>
              <a:t>Fourth level</a:t>
            </a:r>
          </a:p>
          <a:p>
            <a:pPr lvl="4"/>
            <a:r>
              <a:rPr lang="en-US" altLang="de-DE" dirty="0"/>
              <a:t>Fifth level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ts val="0"/>
              </a:spcBef>
            </a:pPr>
            <a:r>
              <a:rPr lang="en-US" altLang="de-DE" sz="900" noProof="0" dirty="0"/>
              <a:t>AAA Workshop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  <a:defRPr/>
            </a:pPr>
            <a:fld id="{A2177219-4D79-4D82-A800-567BDD8316C6}" type="slidenum">
              <a:rPr lang="de-DE" sz="900" b="1">
                <a:latin typeface="Arial" charset="0"/>
              </a:rPr>
              <a:pPr>
                <a:spcBef>
                  <a:spcPct val="50000"/>
                </a:spcBef>
                <a:defRPr/>
              </a:pPr>
              <a:t>‹Nr.›</a:t>
            </a:fld>
            <a:endParaRPr lang="de-DE" sz="900" b="1"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612774" y="6445250"/>
            <a:ext cx="1366937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altLang="de-DE" sz="900" noProof="0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12774" y="6373018"/>
            <a:ext cx="4248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en-US" altLang="de-DE" noProof="0"/>
              <a:t>Thermal Neutron Scattering  in view of renewable energy applications</a:t>
            </a:r>
            <a:endParaRPr lang="en-US" altLang="de-DE" noProof="0" dirty="0"/>
          </a:p>
        </p:txBody>
      </p:sp>
      <p:pic>
        <p:nvPicPr>
          <p:cNvPr id="1037" name="Picture 9" descr="KITlogo_4c_frutig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41313"/>
            <a:ext cx="10842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7" r:id="rId4"/>
    <p:sldLayoutId id="2147483658" r:id="rId5"/>
    <p:sldLayoutId id="2147483659" r:id="rId6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0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1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2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2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2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3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3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3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3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 7" descr="bandeau_text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fr-FR" dirty="0"/>
              <a:t>Cliquez pour modifier le style du titre</a:t>
            </a:r>
          </a:p>
        </p:txBody>
      </p:sp>
      <p:sp>
        <p:nvSpPr>
          <p:cNvPr id="1028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76263" y="6305550"/>
            <a:ext cx="145097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cap="all" baseline="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000" b="0" i="0" u="none" strike="noStrike" kern="1200" cap="all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rmal Neutron Scattering  in view of renewable energy applications</a:t>
            </a:r>
            <a:endParaRPr kumimoji="0" lang="fr-FR" sz="1000" b="0" i="0" u="none" strike="noStrike" kern="1200" cap="none" spc="0" normalizeH="0" baseline="0" noProof="0">
              <a:ln>
                <a:noFill/>
              </a:ln>
              <a:solidFill>
                <a:srgbClr val="66666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0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|  PAGE </a:t>
            </a:r>
            <a:fld id="{4480A8B0-7D62-489C-BD80-D23FD0E39B75}" type="slidenum">
              <a:rPr kumimoji="0" lang="fr-FR" sz="10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fr-FR" sz="1000" b="0" i="0" u="none" strike="noStrike" kern="1200" cap="none" spc="0" normalizeH="0" baseline="0" noProof="0">
              <a:ln>
                <a:noFill/>
              </a:ln>
              <a:solidFill>
                <a:srgbClr val="66666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80584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 kern="1200" cap="all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indent="-923925" algn="l" rtl="0" eaLnBrk="0" fontAlgn="base" hangingPunct="0">
        <a:spcBef>
          <a:spcPct val="0"/>
        </a:spcBef>
        <a:spcAft>
          <a:spcPts val="400"/>
        </a:spcAft>
        <a:buFont typeface="Arial" charset="0"/>
        <a:defRPr sz="2200" kern="1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3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2pPr>
      <a:lvl3pPr marL="361950" indent="55245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defRPr sz="1600" kern="1200">
          <a:solidFill>
            <a:srgbClr val="666666"/>
          </a:solidFill>
          <a:latin typeface="+mn-lt"/>
          <a:ea typeface="+mn-ea"/>
          <a:cs typeface="+mn-cs"/>
        </a:defRPr>
      </a:lvl3pPr>
      <a:lvl4pPr marL="1009650" indent="-238125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4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4pPr>
      <a:lvl5pPr marL="1133475" indent="-11430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 kern="1200">
          <a:solidFill>
            <a:srgbClr val="6666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hart" Target="../charts/chart7.xml"/><Relationship Id="rId3" Type="http://schemas.openxmlformats.org/officeDocument/2006/relationships/image" Target="../media/image25.wmf"/><Relationship Id="rId7" Type="http://schemas.openxmlformats.org/officeDocument/2006/relationships/chart" Target="../charts/chart6.xml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9.xml"/><Relationship Id="rId3" Type="http://schemas.openxmlformats.org/officeDocument/2006/relationships/image" Target="../media/image39.wmf"/><Relationship Id="rId7" Type="http://schemas.openxmlformats.org/officeDocument/2006/relationships/chart" Target="../charts/chart8.xml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2.xml"/><Relationship Id="rId3" Type="http://schemas.openxmlformats.org/officeDocument/2006/relationships/image" Target="../media/image39.wmf"/><Relationship Id="rId7" Type="http://schemas.openxmlformats.org/officeDocument/2006/relationships/image" Target="../media/image44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chart" Target="../charts/chart11.xml"/><Relationship Id="rId4" Type="http://schemas.openxmlformats.org/officeDocument/2006/relationships/chart" Target="../charts/char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4.xml"/><Relationship Id="rId5" Type="http://schemas.openxmlformats.org/officeDocument/2006/relationships/chart" Target="../charts/chart13.xml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chart" Target="../charts/chart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5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7.png"/><Relationship Id="rId5" Type="http://schemas.openxmlformats.org/officeDocument/2006/relationships/image" Target="../media/image39.wmf"/><Relationship Id="rId10" Type="http://schemas.openxmlformats.org/officeDocument/2006/relationships/image" Target="../media/image66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emf"/><Relationship Id="rId5" Type="http://schemas.openxmlformats.org/officeDocument/2006/relationships/package" Target="../embeddings/Microsoft_Word_Document.docx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5.wmf"/><Relationship Id="rId9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4" Type="http://schemas.openxmlformats.org/officeDocument/2006/relationships/chart" Target="../charts/char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/>
        </p:nvSpPr>
        <p:spPr>
          <a:xfrm>
            <a:off x="1835696" y="620688"/>
            <a:ext cx="6768752" cy="674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GB" sz="1800" dirty="0">
                <a:effectLst/>
                <a:latin typeface="+mn-lt"/>
                <a:ea typeface="Times New Roman" panose="02020603050405020304" pitchFamily="18" charset="0"/>
                <a:cs typeface="Aptos" panose="020B0004020202020204" pitchFamily="34" charset="0"/>
              </a:rPr>
              <a:t>On the models of scattering kernels of </a:t>
            </a:r>
            <a:r>
              <a:rPr lang="en-GB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structure materials </a:t>
            </a:r>
            <a:r>
              <a:rPr lang="en-GB" sz="1800" dirty="0">
                <a:effectLst/>
                <a:latin typeface="+mn-lt"/>
                <a:ea typeface="Times New Roman" panose="02020603050405020304" pitchFamily="18" charset="0"/>
                <a:cs typeface="Aptos" panose="020B0004020202020204" pitchFamily="34" charset="0"/>
              </a:rPr>
              <a:t>in the keV range</a:t>
            </a:r>
            <a:endParaRPr lang="de-DE" sz="1800" dirty="0">
              <a:effectLst/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67544" y="3998329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  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A9E42D6-6642-4A82-894C-121082226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0331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DD3EF1A-6225-43B2-9CDA-6EA0DFFAC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3156" y="2290285"/>
            <a:ext cx="45817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GB" altLang="de-DE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en-GB" altLang="de-DE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T- Karlsruhe Institute of Technology, INE-Institute for Nuclear Waste Disposal, </a:t>
            </a:r>
            <a:endParaRPr kumimoji="0" lang="de-DE" altLang="de-DE" sz="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de-DE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de-DE" altLang="de-DE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rmann-von-Helmholtz-Platz 1, 76344 Eggenstein-Leopoldshafen</a:t>
            </a:r>
            <a:endParaRPr kumimoji="0" lang="de-DE" altLang="de-DE" sz="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857BAB7B-9842-43EA-A99F-94B3059A927B}"/>
              </a:ext>
            </a:extLst>
          </p:cNvPr>
          <p:cNvSpPr txBox="1"/>
          <p:nvPr/>
        </p:nvSpPr>
        <p:spPr>
          <a:xfrm>
            <a:off x="683568" y="4171996"/>
            <a:ext cx="770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How accurate Can we Calculate Neutrons Slowing Down in Water? R. Cullen  2006 UCRL-TR 220605</a:t>
            </a:r>
          </a:p>
          <a:p>
            <a:endParaRPr lang="en-GB" sz="1200" dirty="0"/>
          </a:p>
          <a:p>
            <a:r>
              <a:rPr lang="en-GB" sz="1200" dirty="0"/>
              <a:t>From this report by R. Cullen:</a:t>
            </a:r>
          </a:p>
          <a:p>
            <a:r>
              <a:rPr lang="en-GB" sz="1200" dirty="0"/>
              <a:t>“human nature is such that if we know the (experimental) answer to a given problem today’s codes allow us enough flexibility to dial in almost any answer we want.”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29172DBB-64C0-AE91-2A86-3A5A643FA27D}"/>
              </a:ext>
            </a:extLst>
          </p:cNvPr>
          <p:cNvSpPr txBox="1"/>
          <p:nvPr/>
        </p:nvSpPr>
        <p:spPr>
          <a:xfrm>
            <a:off x="971600" y="1576975"/>
            <a:ext cx="7499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. Dagan, S. Biswas, M. Hornberger, P. Winney, F. Becker, A. Konobeev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D7B5314-4E78-4CD2-99B9-DFFAEEF74B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189594"/>
            <a:ext cx="7956376" cy="719126"/>
          </a:xfrm>
        </p:spPr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scattering for          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 resonances </a:t>
            </a:r>
            <a:b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BB model in (SAMMY) compared with the RD model</a:t>
            </a:r>
          </a:p>
        </p:txBody>
      </p:sp>
      <p:graphicFrame>
        <p:nvGraphicFramePr>
          <p:cNvPr id="4" name="Inhaltsplatzhalter 3">
            <a:extLst>
              <a:ext uri="{FF2B5EF4-FFF2-40B4-BE49-F238E27FC236}">
                <a16:creationId xmlns:a16="http://schemas.microsoft.com/office/drawing/2014/main" id="{BF47AC08-7434-4628-9C62-538E128B6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79693"/>
              </p:ext>
            </p:extLst>
          </p:nvPr>
        </p:nvGraphicFramePr>
        <p:xfrm>
          <a:off x="3649571" y="128218"/>
          <a:ext cx="583089" cy="38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03040" progId="Equation.DSMT4">
                  <p:embed/>
                </p:oleObj>
              </mc:Choice>
              <mc:Fallback>
                <p:oleObj name="Equation" r:id="rId2" imgW="304560" imgH="203040" progId="Equation.DSMT4">
                  <p:embed/>
                  <p:pic>
                    <p:nvPicPr>
                      <p:cNvPr id="4" name="Inhaltsplatzhalter 3">
                        <a:extLst>
                          <a:ext uri="{FF2B5EF4-FFF2-40B4-BE49-F238E27FC236}">
                            <a16:creationId xmlns:a16="http://schemas.microsoft.com/office/drawing/2014/main" id="{679B57AF-5E15-47BE-894E-7B4A321C4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49571" y="128218"/>
                        <a:ext cx="583089" cy="388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955D2427-ED1F-4690-AAC2-AFC0A8FCA834}"/>
              </a:ext>
            </a:extLst>
          </p:cNvPr>
          <p:cNvSpPr txBox="1"/>
          <p:nvPr/>
        </p:nvSpPr>
        <p:spPr>
          <a:xfrm>
            <a:off x="2286000" y="324247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64B9EE12-380D-4D27-9062-C5F9FF89BD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908720"/>
            <a:ext cx="5033828" cy="4685498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EB055223-3E77-4001-AB07-C082F580CF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1366134"/>
            <a:ext cx="1781424" cy="1343212"/>
          </a:xfrm>
          <a:prstGeom prst="rect">
            <a:avLst/>
          </a:prstGeom>
        </p:spPr>
      </p:pic>
      <p:graphicFrame>
        <p:nvGraphicFramePr>
          <p:cNvPr id="10" name="Diagramm 9">
            <a:extLst>
              <a:ext uri="{FF2B5EF4-FFF2-40B4-BE49-F238E27FC236}">
                <a16:creationId xmlns:a16="http://schemas.microsoft.com/office/drawing/2014/main" id="{4FF64868-0B12-4062-AE0F-9CD5FD98D3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2186492"/>
              </p:ext>
            </p:extLst>
          </p:nvPr>
        </p:nvGraphicFramePr>
        <p:xfrm>
          <a:off x="5175612" y="787855"/>
          <a:ext cx="3438128" cy="1777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1" name="Diagramm 10">
            <a:extLst>
              <a:ext uri="{FF2B5EF4-FFF2-40B4-BE49-F238E27FC236}">
                <a16:creationId xmlns:a16="http://schemas.microsoft.com/office/drawing/2014/main" id="{A59CA2C6-D915-45E0-A85C-97EFE2838BD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2299263"/>
              </p:ext>
            </p:extLst>
          </p:nvPr>
        </p:nvGraphicFramePr>
        <p:xfrm>
          <a:off x="5294476" y="2564905"/>
          <a:ext cx="3438128" cy="16500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2" name="Diagramm 11">
            <a:extLst>
              <a:ext uri="{FF2B5EF4-FFF2-40B4-BE49-F238E27FC236}">
                <a16:creationId xmlns:a16="http://schemas.microsoft.com/office/drawing/2014/main" id="{9AF52B8E-4DEF-40B8-98EA-DAF2A5050D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2163628"/>
              </p:ext>
            </p:extLst>
          </p:nvPr>
        </p:nvGraphicFramePr>
        <p:xfrm>
          <a:off x="5475084" y="4289377"/>
          <a:ext cx="3222104" cy="16500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  <p:extLst>
      <p:ext uri="{BB962C8B-B14F-4D97-AF65-F5344CB8AC3E}">
        <p14:creationId xmlns:p14="http://schemas.microsoft.com/office/powerpoint/2010/main" val="11379427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5EA2942-9CCD-423D-9B69-DC47509573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931" y="333374"/>
            <a:ext cx="7257413" cy="367717"/>
          </a:xfrm>
        </p:spPr>
        <p:txBody>
          <a:bodyPr/>
          <a:lstStyle/>
          <a:p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scattering for          </a:t>
            </a:r>
            <a:r>
              <a:rPr lang="en-GB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 resonance by BB model in SAMMY 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6F0D1058-3E50-4A00-B18C-1B9CF8886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68101"/>
              </p:ext>
            </p:extLst>
          </p:nvPr>
        </p:nvGraphicFramePr>
        <p:xfrm>
          <a:off x="2915816" y="440927"/>
          <a:ext cx="528593" cy="36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03040" progId="Equation.DSMT4">
                  <p:embed/>
                </p:oleObj>
              </mc:Choice>
              <mc:Fallback>
                <p:oleObj name="Equation" r:id="rId2" imgW="291960" imgH="2030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4105C106-5DCD-4E48-ABA2-FBA167F0D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5816" y="440927"/>
                        <a:ext cx="528593" cy="367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fik 7">
            <a:extLst>
              <a:ext uri="{FF2B5EF4-FFF2-40B4-BE49-F238E27FC236}">
                <a16:creationId xmlns:a16="http://schemas.microsoft.com/office/drawing/2014/main" id="{593CCE10-AD54-414F-AA47-B74AB92389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39" y="5436216"/>
            <a:ext cx="3687943" cy="409632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CC6E59CD-9F69-4F0A-B828-75D71245BF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710" y="1184710"/>
            <a:ext cx="4079103" cy="4264246"/>
          </a:xfrm>
          <a:prstGeom prst="rect">
            <a:avLst/>
          </a:prstGeom>
        </p:spPr>
      </p:pic>
      <p:pic>
        <p:nvPicPr>
          <p:cNvPr id="13" name="Inhaltsplatzhalter 5">
            <a:extLst>
              <a:ext uri="{FF2B5EF4-FFF2-40B4-BE49-F238E27FC236}">
                <a16:creationId xmlns:a16="http://schemas.microsoft.com/office/drawing/2014/main" id="{4FD6B831-F7AD-4F7F-A63F-FB1A9B5E0E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4572000" y="4340193"/>
            <a:ext cx="3991445" cy="1108763"/>
          </a:xfrm>
        </p:spPr>
      </p:pic>
      <p:graphicFrame>
        <p:nvGraphicFramePr>
          <p:cNvPr id="15" name="Diagramm 14">
            <a:extLst>
              <a:ext uri="{FF2B5EF4-FFF2-40B4-BE49-F238E27FC236}">
                <a16:creationId xmlns:a16="http://schemas.microsoft.com/office/drawing/2014/main" id="{91D6B041-9FCD-4263-A43F-2C8A17DE0A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4053336"/>
              </p:ext>
            </p:extLst>
          </p:nvPr>
        </p:nvGraphicFramePr>
        <p:xfrm>
          <a:off x="4310290" y="701090"/>
          <a:ext cx="4572000" cy="19358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6" name="Diagramm 15">
            <a:extLst>
              <a:ext uri="{FF2B5EF4-FFF2-40B4-BE49-F238E27FC236}">
                <a16:creationId xmlns:a16="http://schemas.microsoft.com/office/drawing/2014/main" id="{060CC17A-8764-4AAC-84DA-EF8C9439B41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9906853"/>
              </p:ext>
            </p:extLst>
          </p:nvPr>
        </p:nvGraphicFramePr>
        <p:xfrm>
          <a:off x="4406634" y="2766748"/>
          <a:ext cx="4305317" cy="14436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cxnSp>
        <p:nvCxnSpPr>
          <p:cNvPr id="11" name="Gerade Verbindung mit Pfeil 10">
            <a:extLst>
              <a:ext uri="{FF2B5EF4-FFF2-40B4-BE49-F238E27FC236}">
                <a16:creationId xmlns:a16="http://schemas.microsoft.com/office/drawing/2014/main" id="{4386EA24-E04A-47D8-AE47-7858A0A2622D}"/>
              </a:ext>
            </a:extLst>
          </p:cNvPr>
          <p:cNvCxnSpPr/>
          <p:nvPr/>
        </p:nvCxnSpPr>
        <p:spPr>
          <a:xfrm>
            <a:off x="1907704" y="4340193"/>
            <a:ext cx="3024335" cy="6729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>
            <a:extLst>
              <a:ext uri="{FF2B5EF4-FFF2-40B4-BE49-F238E27FC236}">
                <a16:creationId xmlns:a16="http://schemas.microsoft.com/office/drawing/2014/main" id="{EDBA9401-1B14-4DF2-8104-82A74E315AFB}"/>
              </a:ext>
            </a:extLst>
          </p:cNvPr>
          <p:cNvCxnSpPr/>
          <p:nvPr/>
        </p:nvCxnSpPr>
        <p:spPr>
          <a:xfrm flipV="1">
            <a:off x="3707904" y="3284984"/>
            <a:ext cx="936104" cy="2845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>
            <a:extLst>
              <a:ext uri="{FF2B5EF4-FFF2-40B4-BE49-F238E27FC236}">
                <a16:creationId xmlns:a16="http://schemas.microsoft.com/office/drawing/2014/main" id="{BB321316-666C-49BD-BB7B-5DC5D9F6A9C8}"/>
              </a:ext>
            </a:extLst>
          </p:cNvPr>
          <p:cNvCxnSpPr>
            <a:cxnSpLocks/>
          </p:cNvCxnSpPr>
          <p:nvPr/>
        </p:nvCxnSpPr>
        <p:spPr>
          <a:xfrm flipV="1">
            <a:off x="2123728" y="2060848"/>
            <a:ext cx="2679461" cy="1443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61108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00AAE29-8CDB-47B9-B705-4BD449087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scattering for       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 resonances </a:t>
            </a:r>
            <a:b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BB model in (SAMMY) </a:t>
            </a:r>
            <a:endParaRPr lang="en-GB" dirty="0"/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61FE09DF-E618-44CB-AFF2-72CAFF24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72132"/>
              </p:ext>
            </p:extLst>
          </p:nvPr>
        </p:nvGraphicFramePr>
        <p:xfrm>
          <a:off x="3779912" y="149516"/>
          <a:ext cx="528593" cy="36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03040" progId="Equation.DSMT4">
                  <p:embed/>
                </p:oleObj>
              </mc:Choice>
              <mc:Fallback>
                <p:oleObj name="Equation" r:id="rId2" imgW="291960" imgH="2030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6F0D1058-3E50-4A00-B18C-1B9CF8886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9912" y="149516"/>
                        <a:ext cx="528593" cy="367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Diagramm 8">
            <a:extLst>
              <a:ext uri="{FF2B5EF4-FFF2-40B4-BE49-F238E27FC236}">
                <a16:creationId xmlns:a16="http://schemas.microsoft.com/office/drawing/2014/main" id="{3CA51858-C309-4ACB-9422-FE67E5CB3C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83963884"/>
              </p:ext>
            </p:extLst>
          </p:nvPr>
        </p:nvGraphicFramePr>
        <p:xfrm>
          <a:off x="5411304" y="2348880"/>
          <a:ext cx="2790056" cy="2160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Diagramm 10">
            <a:extLst>
              <a:ext uri="{FF2B5EF4-FFF2-40B4-BE49-F238E27FC236}">
                <a16:creationId xmlns:a16="http://schemas.microsoft.com/office/drawing/2014/main" id="{F27E5977-D193-411D-A051-C4206801EEF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2231534"/>
              </p:ext>
            </p:extLst>
          </p:nvPr>
        </p:nvGraphicFramePr>
        <p:xfrm>
          <a:off x="4975092" y="654968"/>
          <a:ext cx="3078088" cy="18266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6" name="Inhaltsplatzhalter 5">
            <a:extLst>
              <a:ext uri="{FF2B5EF4-FFF2-40B4-BE49-F238E27FC236}">
                <a16:creationId xmlns:a16="http://schemas.microsoft.com/office/drawing/2014/main" id="{C12074A0-C110-4AEA-A7FC-2EB890DCDB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179512" y="1079209"/>
            <a:ext cx="4678440" cy="4894262"/>
          </a:xfr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E55EBFC1-55C6-43DD-B5D6-CC0A5728B9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5696" y="1412776"/>
            <a:ext cx="1584176" cy="1343212"/>
          </a:xfrm>
          <a:prstGeom prst="rect">
            <a:avLst/>
          </a:prstGeom>
        </p:spPr>
      </p:pic>
      <p:graphicFrame>
        <p:nvGraphicFramePr>
          <p:cNvPr id="13" name="Diagramm 12">
            <a:extLst>
              <a:ext uri="{FF2B5EF4-FFF2-40B4-BE49-F238E27FC236}">
                <a16:creationId xmlns:a16="http://schemas.microsoft.com/office/drawing/2014/main" id="{92F489A9-2677-4F39-A8DF-CE1D29E5653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6727555"/>
              </p:ext>
            </p:extLst>
          </p:nvPr>
        </p:nvGraphicFramePr>
        <p:xfrm>
          <a:off x="5597314" y="4293096"/>
          <a:ext cx="2934072" cy="15876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cxnSp>
        <p:nvCxnSpPr>
          <p:cNvPr id="15" name="Gerade Verbindung mit Pfeil 14">
            <a:extLst>
              <a:ext uri="{FF2B5EF4-FFF2-40B4-BE49-F238E27FC236}">
                <a16:creationId xmlns:a16="http://schemas.microsoft.com/office/drawing/2014/main" id="{ED6FF726-FC1C-4354-BC64-BAC08F01F224}"/>
              </a:ext>
            </a:extLst>
          </p:cNvPr>
          <p:cNvCxnSpPr/>
          <p:nvPr/>
        </p:nvCxnSpPr>
        <p:spPr>
          <a:xfrm>
            <a:off x="1259632" y="5157192"/>
            <a:ext cx="4193666" cy="2160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>
            <a:extLst>
              <a:ext uri="{FF2B5EF4-FFF2-40B4-BE49-F238E27FC236}">
                <a16:creationId xmlns:a16="http://schemas.microsoft.com/office/drawing/2014/main" id="{F287989F-8AD9-4B6D-9336-3DEA7086BB49}"/>
              </a:ext>
            </a:extLst>
          </p:cNvPr>
          <p:cNvCxnSpPr/>
          <p:nvPr/>
        </p:nvCxnSpPr>
        <p:spPr>
          <a:xfrm flipV="1">
            <a:off x="1907704" y="1844824"/>
            <a:ext cx="3067388" cy="10950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>
            <a:extLst>
              <a:ext uri="{FF2B5EF4-FFF2-40B4-BE49-F238E27FC236}">
                <a16:creationId xmlns:a16="http://schemas.microsoft.com/office/drawing/2014/main" id="{7FF04DFC-996F-48E6-ADF2-3BFD99BCC3D8}"/>
              </a:ext>
            </a:extLst>
          </p:cNvPr>
          <p:cNvCxnSpPr/>
          <p:nvPr/>
        </p:nvCxnSpPr>
        <p:spPr>
          <a:xfrm>
            <a:off x="4499992" y="3296554"/>
            <a:ext cx="8640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3609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4078C03-4BB0-49D2-A9D9-D283BB512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ular Distribution BB vs. RD           42 and 42.5 keV 300K ENDF8.0 (S Resonance at 42.87)</a:t>
            </a:r>
            <a:endParaRPr lang="en-GB" dirty="0"/>
          </a:p>
        </p:txBody>
      </p:sp>
      <p:pic>
        <p:nvPicPr>
          <p:cNvPr id="6" name="Inhaltsplatzhalter 5">
            <a:extLst>
              <a:ext uri="{FF2B5EF4-FFF2-40B4-BE49-F238E27FC236}">
                <a16:creationId xmlns:a16="http://schemas.microsoft.com/office/drawing/2014/main" id="{5F6A69C6-7419-BE3F-D582-A55A76BBE71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040436"/>
            <a:ext cx="3505535" cy="2789690"/>
          </a:xfrm>
          <a:prstGeom prst="rect">
            <a:avLst/>
          </a:prstGeom>
        </p:spPr>
      </p:pic>
      <p:graphicFrame>
        <p:nvGraphicFramePr>
          <p:cNvPr id="4" name="Inhaltsplatzhalter 3">
            <a:extLst>
              <a:ext uri="{FF2B5EF4-FFF2-40B4-BE49-F238E27FC236}">
                <a16:creationId xmlns:a16="http://schemas.microsoft.com/office/drawing/2014/main" id="{80755042-2D80-2516-9D27-9F47F3B8F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98599"/>
              </p:ext>
            </p:extLst>
          </p:nvPr>
        </p:nvGraphicFramePr>
        <p:xfrm>
          <a:off x="4644008" y="148079"/>
          <a:ext cx="622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5" name="Inhaltsplatzhalter 3">
                        <a:extLst>
                          <a:ext uri="{FF2B5EF4-FFF2-40B4-BE49-F238E27FC236}">
                            <a16:creationId xmlns:a16="http://schemas.microsoft.com/office/drawing/2014/main" id="{80F38163-6D49-4E05-88B7-111983283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008" y="148079"/>
                        <a:ext cx="6223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Diagramm 4">
            <a:extLst>
              <a:ext uri="{FF2B5EF4-FFF2-40B4-BE49-F238E27FC236}">
                <a16:creationId xmlns:a16="http://schemas.microsoft.com/office/drawing/2014/main" id="{7F745C4D-2E4D-397C-67E0-672F5CAA946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1915532"/>
              </p:ext>
            </p:extLst>
          </p:nvPr>
        </p:nvGraphicFramePr>
        <p:xfrm>
          <a:off x="490401" y="1076864"/>
          <a:ext cx="4322739" cy="23077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" name="Diagramm 6">
            <a:extLst>
              <a:ext uri="{FF2B5EF4-FFF2-40B4-BE49-F238E27FC236}">
                <a16:creationId xmlns:a16="http://schemas.microsoft.com/office/drawing/2014/main" id="{29D80F15-6243-A2D7-6DA3-4DC9FE2FFC5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9007281"/>
              </p:ext>
            </p:extLst>
          </p:nvPr>
        </p:nvGraphicFramePr>
        <p:xfrm>
          <a:off x="683568" y="3473432"/>
          <a:ext cx="4174707" cy="24038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4193167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E358C2C-A0E3-E1DA-A4AB-A54A45EF81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116633"/>
            <a:ext cx="7565851" cy="778718"/>
          </a:xfrm>
        </p:spPr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ular distribution BB vs RD Ni62 23 keV, ENDF/B8.0 </a:t>
            </a:r>
            <a:b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Diagramm 4">
            <a:extLst>
              <a:ext uri="{FF2B5EF4-FFF2-40B4-BE49-F238E27FC236}">
                <a16:creationId xmlns:a16="http://schemas.microsoft.com/office/drawing/2014/main" id="{679BC011-28DE-1FF4-3D98-DD9E069DC12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9914748"/>
              </p:ext>
            </p:extLst>
          </p:nvPr>
        </p:nvGraphicFramePr>
        <p:xfrm>
          <a:off x="3923928" y="3140968"/>
          <a:ext cx="4572000" cy="28803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Textfeld 9">
            <a:extLst>
              <a:ext uri="{FF2B5EF4-FFF2-40B4-BE49-F238E27FC236}">
                <a16:creationId xmlns:a16="http://schemas.microsoft.com/office/drawing/2014/main" id="{62A6F6D1-BF25-C6A2-31CB-30EB8E17D4C9}"/>
              </a:ext>
            </a:extLst>
          </p:cNvPr>
          <p:cNvSpPr txBox="1"/>
          <p:nvPr/>
        </p:nvSpPr>
        <p:spPr>
          <a:xfrm>
            <a:off x="179512" y="1196752"/>
            <a:ext cx="61206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It seems that a problem exists by the spin data of Ni62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The BB values  do not sum up to the total elastic scatte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Data normalized by factor 4.8 </a:t>
            </a:r>
          </a:p>
        </p:txBody>
      </p:sp>
    </p:spTree>
    <p:extLst>
      <p:ext uri="{BB962C8B-B14F-4D97-AF65-F5344CB8AC3E}">
        <p14:creationId xmlns:p14="http://schemas.microsoft.com/office/powerpoint/2010/main" val="8580268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F29D101-9A98-3D11-B0D1-D75E11DA86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1079401"/>
          </a:xfrm>
        </p:spPr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ular distribution BB vs RD CR52 31 keV, ENDF/B8.0 (S-resonance at 31.68 keV)</a:t>
            </a:r>
            <a:b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dirty="0"/>
          </a:p>
        </p:txBody>
      </p:sp>
      <p:graphicFrame>
        <p:nvGraphicFramePr>
          <p:cNvPr id="4" name="Inhaltsplatzhalter 3">
            <a:extLst>
              <a:ext uri="{FF2B5EF4-FFF2-40B4-BE49-F238E27FC236}">
                <a16:creationId xmlns:a16="http://schemas.microsoft.com/office/drawing/2014/main" id="{224BEEB3-9AA4-83A2-2642-5437EA62DDC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4109598"/>
              </p:ext>
            </p:extLst>
          </p:nvPr>
        </p:nvGraphicFramePr>
        <p:xfrm>
          <a:off x="4631998" y="1438806"/>
          <a:ext cx="4248721" cy="1943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6" name="Grafik 5" descr="Ein Bild, das Diagramm, Reihe enthält.&#10;&#10;KI-generierte Inhalte können fehlerhaft sein.">
            <a:extLst>
              <a:ext uri="{FF2B5EF4-FFF2-40B4-BE49-F238E27FC236}">
                <a16:creationId xmlns:a16="http://schemas.microsoft.com/office/drawing/2014/main" id="{CF2606A1-2FC3-7AC7-1057-90F73FFF460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408913"/>
            <a:ext cx="2664296" cy="2709453"/>
          </a:xfrm>
          <a:prstGeom prst="rect">
            <a:avLst/>
          </a:prstGeom>
        </p:spPr>
      </p:pic>
      <p:pic>
        <p:nvPicPr>
          <p:cNvPr id="9" name="Grafik 8" descr="Ein Bild, das Text, Diagramm, Reihe enthält.&#10;&#10;KI-generierte Inhalte können fehlerhaft sein.">
            <a:extLst>
              <a:ext uri="{FF2B5EF4-FFF2-40B4-BE49-F238E27FC236}">
                <a16:creationId xmlns:a16="http://schemas.microsoft.com/office/drawing/2014/main" id="{D9FE1186-5F5B-981C-C0B8-D70D9405F0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657738"/>
            <a:ext cx="4527131" cy="3621705"/>
          </a:xfrm>
          <a:prstGeom prst="rect">
            <a:avLst/>
          </a:prstGeom>
        </p:spPr>
      </p:pic>
      <p:cxnSp>
        <p:nvCxnSpPr>
          <p:cNvPr id="10" name="Gerade Verbindung mit Pfeil 9">
            <a:extLst>
              <a:ext uri="{FF2B5EF4-FFF2-40B4-BE49-F238E27FC236}">
                <a16:creationId xmlns:a16="http://schemas.microsoft.com/office/drawing/2014/main" id="{26EA71F5-82FB-33CC-B803-2959A96697BE}"/>
              </a:ext>
            </a:extLst>
          </p:cNvPr>
          <p:cNvCxnSpPr>
            <a:cxnSpLocks/>
          </p:cNvCxnSpPr>
          <p:nvPr/>
        </p:nvCxnSpPr>
        <p:spPr>
          <a:xfrm flipV="1">
            <a:off x="1156234" y="2493754"/>
            <a:ext cx="4120468" cy="57244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mit Pfeil 10">
            <a:extLst>
              <a:ext uri="{FF2B5EF4-FFF2-40B4-BE49-F238E27FC236}">
                <a16:creationId xmlns:a16="http://schemas.microsoft.com/office/drawing/2014/main" id="{B25145E8-5B81-A847-E37E-7245EF2C9980}"/>
              </a:ext>
            </a:extLst>
          </p:cNvPr>
          <p:cNvCxnSpPr>
            <a:cxnSpLocks/>
          </p:cNvCxnSpPr>
          <p:nvPr/>
        </p:nvCxnSpPr>
        <p:spPr>
          <a:xfrm>
            <a:off x="2780168" y="4500790"/>
            <a:ext cx="2655928" cy="803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Grafik 11" descr="Ein Bild, das Diagramm, Text, Reihe enthält.&#10;&#10;KI-generierte Inhalte können fehlerhaft sein.">
            <a:extLst>
              <a:ext uri="{FF2B5EF4-FFF2-40B4-BE49-F238E27FC236}">
                <a16:creationId xmlns:a16="http://schemas.microsoft.com/office/drawing/2014/main" id="{E97BCDAC-4269-78A3-6D00-38A4A3E192D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01" r="21810" b="181"/>
          <a:stretch/>
        </p:blipFill>
        <p:spPr>
          <a:xfrm>
            <a:off x="5617454" y="3548110"/>
            <a:ext cx="2477311" cy="243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6613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 descr="Ein Bild, das Diagramm, Text, Reihe enthält.&#10;&#10;KI-generierte Inhalte können fehlerhaft sein.">
            <a:extLst>
              <a:ext uri="{FF2B5EF4-FFF2-40B4-BE49-F238E27FC236}">
                <a16:creationId xmlns:a16="http://schemas.microsoft.com/office/drawing/2014/main" id="{078A39B2-5C39-0F57-7AFF-297E78D426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118346"/>
            <a:ext cx="3432662" cy="2746130"/>
          </a:xfrm>
          <a:prstGeom prst="rect">
            <a:avLst/>
          </a:prstGeom>
        </p:spPr>
      </p:pic>
      <p:cxnSp>
        <p:nvCxnSpPr>
          <p:cNvPr id="5" name="Gerade Verbindung mit Pfeil 4">
            <a:extLst>
              <a:ext uri="{FF2B5EF4-FFF2-40B4-BE49-F238E27FC236}">
                <a16:creationId xmlns:a16="http://schemas.microsoft.com/office/drawing/2014/main" id="{700EF5A4-7F6C-1149-7DC4-8C63AB8F07F8}"/>
              </a:ext>
            </a:extLst>
          </p:cNvPr>
          <p:cNvCxnSpPr>
            <a:cxnSpLocks/>
          </p:cNvCxnSpPr>
          <p:nvPr/>
        </p:nvCxnSpPr>
        <p:spPr>
          <a:xfrm flipV="1">
            <a:off x="971600" y="2996952"/>
            <a:ext cx="3600400" cy="91670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Grafik 6" descr="Ein Bild, das Diagramm, Reihe, Text enthält.&#10;&#10;KI-generierte Inhalte können fehlerhaft sein.">
            <a:extLst>
              <a:ext uri="{FF2B5EF4-FFF2-40B4-BE49-F238E27FC236}">
                <a16:creationId xmlns:a16="http://schemas.microsoft.com/office/drawing/2014/main" id="{E536AE18-8ED7-1F90-13AC-E86E6C62DF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10" r="20766" b="-1"/>
          <a:stretch/>
        </p:blipFill>
        <p:spPr>
          <a:xfrm>
            <a:off x="4644008" y="1628800"/>
            <a:ext cx="2529204" cy="2451268"/>
          </a:xfrm>
          <a:prstGeom prst="rect">
            <a:avLst/>
          </a:prstGeom>
        </p:spPr>
      </p:pic>
      <p:cxnSp>
        <p:nvCxnSpPr>
          <p:cNvPr id="9" name="Gerade Verbindung mit Pfeil 8">
            <a:extLst>
              <a:ext uri="{FF2B5EF4-FFF2-40B4-BE49-F238E27FC236}">
                <a16:creationId xmlns:a16="http://schemas.microsoft.com/office/drawing/2014/main" id="{5DE5C74F-A5A1-C3B1-0319-A2E19EC0FE2F}"/>
              </a:ext>
            </a:extLst>
          </p:cNvPr>
          <p:cNvCxnSpPr>
            <a:cxnSpLocks/>
          </p:cNvCxnSpPr>
          <p:nvPr/>
        </p:nvCxnSpPr>
        <p:spPr>
          <a:xfrm>
            <a:off x="6167238" y="3264700"/>
            <a:ext cx="0" cy="95638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feld 3">
            <a:extLst>
              <a:ext uri="{FF2B5EF4-FFF2-40B4-BE49-F238E27FC236}">
                <a16:creationId xmlns:a16="http://schemas.microsoft.com/office/drawing/2014/main" id="{3B5743AE-D789-5757-4D68-927A479C8334}"/>
              </a:ext>
            </a:extLst>
          </p:cNvPr>
          <p:cNvSpPr txBox="1"/>
          <p:nvPr/>
        </p:nvSpPr>
        <p:spPr>
          <a:xfrm>
            <a:off x="683568" y="176428"/>
            <a:ext cx="669674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gular distribution BB vs RD CR52 46 keV, ENDF/B8.0</a:t>
            </a:r>
          </a:p>
          <a:p>
            <a:r>
              <a:rPr lang="en-GB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(S-resonance at 51.0 keV, 2 p resonances </a:t>
            </a:r>
            <a:r>
              <a:rPr lang="en-GB" sz="2400" b="1" dirty="0">
                <a:solidFill>
                  <a:schemeClr val="tx2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etween </a:t>
            </a:r>
            <a:r>
              <a:rPr lang="en-GB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e dip and the s Resonance)</a:t>
            </a:r>
            <a:br>
              <a:rPr lang="en-GB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endParaRPr lang="en-GB" sz="2400" b="1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" name="Diagramm 1">
            <a:extLst>
              <a:ext uri="{FF2B5EF4-FFF2-40B4-BE49-F238E27FC236}">
                <a16:creationId xmlns:a16="http://schemas.microsoft.com/office/drawing/2014/main" id="{D873D14A-2485-7E1F-2AC0-A85407EB70F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6978948"/>
              </p:ext>
            </p:extLst>
          </p:nvPr>
        </p:nvGraphicFramePr>
        <p:xfrm>
          <a:off x="4645118" y="4192032"/>
          <a:ext cx="3222104" cy="19389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6642422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A66FC55-CAF8-431D-A062-157C1F94A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03200"/>
            <a:ext cx="7277819" cy="561975"/>
          </a:xfrm>
        </p:spPr>
        <p:txBody>
          <a:bodyPr/>
          <a:lstStyle/>
          <a:p>
            <a:r>
              <a:rPr lang="en-GB" dirty="0"/>
              <a:t>Open Issues for scattering at the lower keV rang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1BC290CA-6FF2-4844-8E0A-1472EDBFEC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ifferential scattering by </a:t>
            </a:r>
            <a:r>
              <a:rPr lang="en-GB" dirty="0">
                <a:highlight>
                  <a:srgbClr val="FF00FF"/>
                </a:highlight>
              </a:rPr>
              <a:t>Classic  </a:t>
            </a:r>
            <a:r>
              <a:rPr lang="en-GB" dirty="0"/>
              <a:t> approach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 </a:t>
            </a:r>
            <a:r>
              <a:rPr lang="en-GB" dirty="0">
                <a:highlight>
                  <a:srgbClr val="FFFF00"/>
                </a:highlight>
              </a:rPr>
              <a:t>azimuth angle is </a:t>
            </a:r>
            <a:r>
              <a:rPr lang="en-GB" dirty="0"/>
              <a:t>a dependent variable via the classical Resonant scattering </a:t>
            </a:r>
            <a:r>
              <a:rPr lang="en-GB" sz="800" dirty="0"/>
              <a:t>(see </a:t>
            </a:r>
            <a:r>
              <a:rPr lang="en-GB" sz="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Courier New" panose="02070309020205020404" pitchFamily="49" charset="0"/>
              </a:rPr>
              <a:t>R. Dagan “On the Angular Distribution of ideal gas scattering kernel”. Annals of Nuclear Energy 35, pp 1109-1116, may 2008)</a:t>
            </a:r>
            <a:r>
              <a:rPr lang="en-GB" sz="800" dirty="0"/>
              <a:t> </a:t>
            </a:r>
          </a:p>
          <a:p>
            <a:endParaRPr lang="en-GB" dirty="0"/>
          </a:p>
          <a:p>
            <a:r>
              <a:rPr lang="en-GB" dirty="0"/>
              <a:t>In QM the azimuth angle is connected to </a:t>
            </a:r>
            <a:r>
              <a:rPr lang="en-US" sz="2000" dirty="0">
                <a:solidFill>
                  <a:srgbClr val="0066FF"/>
                </a:solidFill>
              </a:rPr>
              <a:t>magnetic quantum number.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66FF"/>
                </a:solidFill>
              </a:rPr>
              <a:t>      via the spherical harmonic function   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8" name="Objekt 2">
            <a:extLst>
              <a:ext uri="{FF2B5EF4-FFF2-40B4-BE49-F238E27FC236}">
                <a16:creationId xmlns:a16="http://schemas.microsoft.com/office/drawing/2014/main" id="{F010C731-9635-47D9-AD64-FA2C1DCE6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30031"/>
              </p:ext>
            </p:extLst>
          </p:nvPr>
        </p:nvGraphicFramePr>
        <p:xfrm>
          <a:off x="4860032" y="5085184"/>
          <a:ext cx="25765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355600" progId="Equation.DSMT4">
                  <p:embed/>
                </p:oleObj>
              </mc:Choice>
              <mc:Fallback>
                <p:oleObj name="Equation" r:id="rId2" imgW="2298700" imgH="355600" progId="Equation.DSMT4">
                  <p:embed/>
                  <p:pic>
                    <p:nvPicPr>
                      <p:cNvPr id="8" name="Objekt 2">
                        <a:extLst>
                          <a:ext uri="{FF2B5EF4-FFF2-40B4-BE49-F238E27FC236}">
                            <a16:creationId xmlns:a16="http://schemas.microsoft.com/office/drawing/2014/main" id="{F010C731-9635-47D9-AD64-FA2C1DCE6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85184"/>
                        <a:ext cx="25765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7">
            <a:extLst>
              <a:ext uri="{FF2B5EF4-FFF2-40B4-BE49-F238E27FC236}">
                <a16:creationId xmlns:a16="http://schemas.microsoft.com/office/drawing/2014/main" id="{8487D256-3BF4-4AF2-8428-6C2DFB269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32554"/>
              </p:ext>
            </p:extLst>
          </p:nvPr>
        </p:nvGraphicFramePr>
        <p:xfrm>
          <a:off x="2769195" y="1685763"/>
          <a:ext cx="3667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5000" imgH="368300" progId="Equation.DSMT4">
                  <p:embed/>
                </p:oleObj>
              </mc:Choice>
              <mc:Fallback>
                <p:oleObj name="Equation" r:id="rId4" imgW="3175000" imgH="368300" progId="Equation.DSMT4">
                  <p:embed/>
                  <p:pic>
                    <p:nvPicPr>
                      <p:cNvPr id="39942" name="Objekt 7">
                        <a:extLst>
                          <a:ext uri="{FF2B5EF4-FFF2-40B4-BE49-F238E27FC236}">
                            <a16:creationId xmlns:a16="http://schemas.microsoft.com/office/drawing/2014/main" id="{40BF197F-D5D1-453D-8AFA-A38F0AE25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195" y="1685763"/>
                        <a:ext cx="36671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8">
            <a:extLst>
              <a:ext uri="{FF2B5EF4-FFF2-40B4-BE49-F238E27FC236}">
                <a16:creationId xmlns:a16="http://schemas.microsoft.com/office/drawing/2014/main" id="{C303E1AE-367E-4C1D-A265-DC83913AC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10851"/>
              </p:ext>
            </p:extLst>
          </p:nvPr>
        </p:nvGraphicFramePr>
        <p:xfrm>
          <a:off x="2428676" y="2248575"/>
          <a:ext cx="5295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393700" progId="Equation.DSMT4">
                  <p:embed/>
                </p:oleObj>
              </mc:Choice>
              <mc:Fallback>
                <p:oleObj name="Equation" r:id="rId6" imgW="3657600" imgH="393700" progId="Equation.DSMT4">
                  <p:embed/>
                  <p:pic>
                    <p:nvPicPr>
                      <p:cNvPr id="39943" name="Objekt 8">
                        <a:extLst>
                          <a:ext uri="{FF2B5EF4-FFF2-40B4-BE49-F238E27FC236}">
                            <a16:creationId xmlns:a16="http://schemas.microsoft.com/office/drawing/2014/main" id="{9A21B7C9-D835-4435-A72B-A460577CA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676" y="2248575"/>
                        <a:ext cx="52959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9">
            <a:extLst>
              <a:ext uri="{FF2B5EF4-FFF2-40B4-BE49-F238E27FC236}">
                <a16:creationId xmlns:a16="http://schemas.microsoft.com/office/drawing/2014/main" id="{3EDE40E7-C042-42B4-B000-D42969195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56121"/>
              </p:ext>
            </p:extLst>
          </p:nvPr>
        </p:nvGraphicFramePr>
        <p:xfrm>
          <a:off x="2602507" y="3227462"/>
          <a:ext cx="400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900" imgH="368300" progId="Equation.DSMT4">
                  <p:embed/>
                </p:oleObj>
              </mc:Choice>
              <mc:Fallback>
                <p:oleObj name="Equation" r:id="rId8" imgW="2882900" imgH="368300" progId="Equation.DSMT4">
                  <p:embed/>
                  <p:pic>
                    <p:nvPicPr>
                      <p:cNvPr id="39944" name="Objekt 9">
                        <a:extLst>
                          <a:ext uri="{FF2B5EF4-FFF2-40B4-BE49-F238E27FC236}">
                            <a16:creationId xmlns:a16="http://schemas.microsoft.com/office/drawing/2014/main" id="{7C3842FD-EBC9-4A25-9A14-58E3E406C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07" y="3227462"/>
                        <a:ext cx="400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10">
            <a:extLst>
              <a:ext uri="{FF2B5EF4-FFF2-40B4-BE49-F238E27FC236}">
                <a16:creationId xmlns:a16="http://schemas.microsoft.com/office/drawing/2014/main" id="{C763FDFC-37F1-4E55-A3E8-84E966F3A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4943"/>
              </p:ext>
            </p:extLst>
          </p:nvPr>
        </p:nvGraphicFramePr>
        <p:xfrm>
          <a:off x="2600339" y="2753981"/>
          <a:ext cx="3876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4100" imgH="355600" progId="Equation.DSMT4">
                  <p:embed/>
                </p:oleObj>
              </mc:Choice>
              <mc:Fallback>
                <p:oleObj name="Equation" r:id="rId10" imgW="2324100" imgH="355600" progId="Equation.DSMT4">
                  <p:embed/>
                  <p:pic>
                    <p:nvPicPr>
                      <p:cNvPr id="39945" name="Objekt 10">
                        <a:extLst>
                          <a:ext uri="{FF2B5EF4-FFF2-40B4-BE49-F238E27FC236}">
                            <a16:creationId xmlns:a16="http://schemas.microsoft.com/office/drawing/2014/main" id="{42957A23-624E-48FF-BA71-B7859E623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39" y="2753981"/>
                        <a:ext cx="3876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6137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ußzeilenplatzhalter 1">
            <a:extLst>
              <a:ext uri="{FF2B5EF4-FFF2-40B4-BE49-F238E27FC236}">
                <a16:creationId xmlns:a16="http://schemas.microsoft.com/office/drawing/2014/main" id="{1C9021CD-D398-34B1-9BE8-678472F336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SzPct val="7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60000"/>
              <a:buBlip>
                <a:blip r:embed="rId3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900" dirty="0"/>
          </a:p>
        </p:txBody>
      </p:sp>
      <p:sp>
        <p:nvSpPr>
          <p:cNvPr id="28675" name="Foliennummernplatzhalter 2">
            <a:extLst>
              <a:ext uri="{FF2B5EF4-FFF2-40B4-BE49-F238E27FC236}">
                <a16:creationId xmlns:a16="http://schemas.microsoft.com/office/drawing/2014/main" id="{3B53AF33-C2B1-DB72-8EAD-55BCA52C99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SzPct val="7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60000"/>
              <a:buBlip>
                <a:blip r:embed="rId3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7D46A425-56A5-4D47-964C-EFD4E344A7B2}" type="slidenum">
              <a:rPr lang="de-DE" altLang="de-DE" sz="900"/>
              <a:pPr>
                <a:spcBef>
                  <a:spcPct val="0"/>
                </a:spcBef>
                <a:buSzTx/>
                <a:buFontTx/>
                <a:buNone/>
              </a:pPr>
              <a:t>18</a:t>
            </a:fld>
            <a:endParaRPr lang="de-DE" altLang="de-DE" sz="900"/>
          </a:p>
        </p:txBody>
      </p:sp>
      <p:sp>
        <p:nvSpPr>
          <p:cNvPr id="28676" name="Datumsplatzhalter 3">
            <a:extLst>
              <a:ext uri="{FF2B5EF4-FFF2-40B4-BE49-F238E27FC236}">
                <a16:creationId xmlns:a16="http://schemas.microsoft.com/office/drawing/2014/main" id="{E81C178E-CE23-61B7-08AF-B8DE8786A2F9}"/>
              </a:ext>
            </a:extLst>
          </p:cNvPr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SzPct val="7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60000"/>
              <a:buBlip>
                <a:blip r:embed="rId3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0AB46704-E047-4133-8118-F3E170434711}" type="datetime1">
              <a:rPr lang="de-DE" altLang="de-DE" sz="900" smtClean="0"/>
              <a:pPr>
                <a:spcBef>
                  <a:spcPct val="0"/>
                </a:spcBef>
                <a:buSzTx/>
                <a:buFontTx/>
                <a:buNone/>
              </a:pPr>
              <a:t>16.12.2025</a:t>
            </a:fld>
            <a:endParaRPr lang="de-DE" altLang="de-DE" sz="900"/>
          </a:p>
        </p:txBody>
      </p:sp>
      <p:sp>
        <p:nvSpPr>
          <p:cNvPr id="28677" name="Text Box 2">
            <a:extLst>
              <a:ext uri="{FF2B5EF4-FFF2-40B4-BE49-F238E27FC236}">
                <a16:creationId xmlns:a16="http://schemas.microsoft.com/office/drawing/2014/main" id="{88204A1C-23B0-03A2-7232-39305938F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7386638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>
              <a:spcBef>
                <a:spcPct val="20000"/>
              </a:spcBef>
              <a:buSzPct val="7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60000"/>
              <a:buBlip>
                <a:blip r:embed="rId3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de-DE" sz="2300">
                <a:solidFill>
                  <a:srgbClr val="FF0066"/>
                </a:solidFill>
                <a:cs typeface="Arial" panose="020B0604020202020204" pitchFamily="34" charset="0"/>
              </a:rPr>
              <a:t>~1920-1998: Different types of scattering kernels for </a:t>
            </a:r>
          </a:p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de-DE" sz="2300">
                <a:solidFill>
                  <a:srgbClr val="FF0066"/>
                </a:solidFill>
                <a:cs typeface="Arial" panose="020B0604020202020204" pitchFamily="34" charset="0"/>
              </a:rPr>
              <a:t>a 6.52 eV neutron interacting with U238</a:t>
            </a:r>
          </a:p>
        </p:txBody>
      </p:sp>
      <p:sp>
        <p:nvSpPr>
          <p:cNvPr id="28678" name="Text Box 3">
            <a:extLst>
              <a:ext uri="{FF2B5EF4-FFF2-40B4-BE49-F238E27FC236}">
                <a16:creationId xmlns:a16="http://schemas.microsoft.com/office/drawing/2014/main" id="{FCE341BD-F9C6-4ED8-EA53-7F23D6AFF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06500"/>
            <a:ext cx="8820150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 marL="342900" indent="-342900">
              <a:spcBef>
                <a:spcPct val="20000"/>
              </a:spcBef>
              <a:buSzPct val="7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60000"/>
              <a:buBlip>
                <a:blip r:embed="rId3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SzTx/>
              <a:buFontTx/>
              <a:buChar char="•"/>
            </a:pPr>
            <a:r>
              <a:rPr lang="en-US" altLang="de-DE" sz="2000" b="1">
                <a:cs typeface="Arial" panose="020B0604020202020204" pitchFamily="34" charset="0"/>
              </a:rPr>
              <a:t>MCNP Manual:</a:t>
            </a:r>
          </a:p>
          <a:p>
            <a:pPr eaLnBrk="1" hangingPunct="1">
              <a:lnSpc>
                <a:spcPct val="80000"/>
              </a:lnSpc>
              <a:buSzTx/>
              <a:buFontTx/>
              <a:buNone/>
            </a:pPr>
            <a:r>
              <a:rPr lang="en-US" altLang="de-DE" sz="2000" b="1">
                <a:cs typeface="Arial" panose="020B0604020202020204" pitchFamily="34" charset="0"/>
              </a:rPr>
              <a:t>    “If the energy of the neutron is greater than 400KT and the target is not Hydrogen the velocity of the target is set to Zero” </a:t>
            </a:r>
            <a:r>
              <a:rPr lang="en-US" altLang="de-DE" sz="2000" b="1">
                <a:solidFill>
                  <a:srgbClr val="00CC00"/>
                </a:solidFill>
                <a:cs typeface="Arial" panose="020B0604020202020204" pitchFamily="34" charset="0"/>
              </a:rPr>
              <a:t>(Asymptotic kernel)</a:t>
            </a:r>
          </a:p>
        </p:txBody>
      </p:sp>
      <p:grpSp>
        <p:nvGrpSpPr>
          <p:cNvPr id="28679" name="Group 4">
            <a:extLst>
              <a:ext uri="{FF2B5EF4-FFF2-40B4-BE49-F238E27FC236}">
                <a16:creationId xmlns:a16="http://schemas.microsoft.com/office/drawing/2014/main" id="{FBC00B6A-A4FA-25C1-F581-67F1FF1ACAD0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636838"/>
            <a:ext cx="4603750" cy="3630612"/>
            <a:chOff x="480" y="1749"/>
            <a:chExt cx="5950" cy="2805"/>
          </a:xfrm>
        </p:grpSpPr>
        <p:graphicFrame>
          <p:nvGraphicFramePr>
            <p:cNvPr id="28682" name="Object 5">
              <a:extLst>
                <a:ext uri="{FF2B5EF4-FFF2-40B4-BE49-F238E27FC236}">
                  <a16:creationId xmlns:a16="http://schemas.microsoft.com/office/drawing/2014/main" id="{3515A3F6-43C6-687F-0156-08B14805CB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749"/>
            <a:ext cx="5950" cy="2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iagramm" r:id="rId4" imgW="4922520" imgH="3147060" progId="Excel.Chart.8">
                    <p:embed/>
                  </p:oleObj>
                </mc:Choice>
                <mc:Fallback>
                  <p:oleObj name="Diagramm" r:id="rId4" imgW="4922520" imgH="3147060" progId="Excel.Chart.8">
                    <p:embed/>
                    <p:pic>
                      <p:nvPicPr>
                        <p:cNvPr id="28682" name="Object 5">
                          <a:extLst>
                            <a:ext uri="{FF2B5EF4-FFF2-40B4-BE49-F238E27FC236}">
                              <a16:creationId xmlns:a16="http://schemas.microsoft.com/office/drawing/2014/main" id="{3515A3F6-43C6-687F-0156-08B14805CB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749"/>
                          <a:ext cx="5950" cy="28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3" name="Line 6">
              <a:extLst>
                <a:ext uri="{FF2B5EF4-FFF2-40B4-BE49-F238E27FC236}">
                  <a16:creationId xmlns:a16="http://schemas.microsoft.com/office/drawing/2014/main" id="{C344F0F0-7047-12CD-75E2-C589B51AB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1" y="1931"/>
              <a:ext cx="0" cy="1995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684" name="Line 7">
              <a:extLst>
                <a:ext uri="{FF2B5EF4-FFF2-40B4-BE49-F238E27FC236}">
                  <a16:creationId xmlns:a16="http://schemas.microsoft.com/office/drawing/2014/main" id="{B5E2F6D5-7F34-446F-EE3E-3A0417A8D4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1939"/>
              <a:ext cx="0" cy="199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685" name="Line 8">
              <a:extLst>
                <a:ext uri="{FF2B5EF4-FFF2-40B4-BE49-F238E27FC236}">
                  <a16:creationId xmlns:a16="http://schemas.microsoft.com/office/drawing/2014/main" id="{BBC0395C-568C-515A-F776-D5A4630432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6" y="1931"/>
              <a:ext cx="635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686" name="Text Box 9">
              <a:extLst>
                <a:ext uri="{FF2B5EF4-FFF2-40B4-BE49-F238E27FC236}">
                  <a16:creationId xmlns:a16="http://schemas.microsoft.com/office/drawing/2014/main" id="{0902A391-9707-E0C5-9031-BE99FA6D5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3" y="1886"/>
              <a:ext cx="1273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5749" tIns="37874" rIns="75749" bIns="37874">
              <a:spAutoFit/>
            </a:bodyPr>
            <a:lstStyle>
              <a:lvl1pPr defTabSz="757238">
                <a:spcBef>
                  <a:spcPct val="20000"/>
                </a:spcBef>
                <a:buSzPct val="7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de-DE" sz="1500">
                  <a:solidFill>
                    <a:srgbClr val="0066FF"/>
                  </a:solidFill>
                </a:rPr>
                <a:t>Temp=0K</a:t>
              </a:r>
            </a:p>
          </p:txBody>
        </p:sp>
        <p:sp>
          <p:nvSpPr>
            <p:cNvPr id="28687" name="Line 10">
              <a:extLst>
                <a:ext uri="{FF2B5EF4-FFF2-40B4-BE49-F238E27FC236}">
                  <a16:creationId xmlns:a16="http://schemas.microsoft.com/office/drawing/2014/main" id="{0105A4C3-19A8-F3D3-4D74-A6F84B1FC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9" y="2067"/>
              <a:ext cx="181" cy="91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688" name="Text Box 11">
              <a:extLst>
                <a:ext uri="{FF2B5EF4-FFF2-40B4-BE49-F238E27FC236}">
                  <a16:creationId xmlns:a16="http://schemas.microsoft.com/office/drawing/2014/main" id="{C0A81D2B-107C-936C-D824-9A54FE6A5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2" y="2551"/>
              <a:ext cx="223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5749" tIns="37874" rIns="75749" bIns="37874">
              <a:spAutoFit/>
            </a:bodyPr>
            <a:lstStyle>
              <a:lvl1pPr defTabSz="757238">
                <a:spcBef>
                  <a:spcPct val="20000"/>
                </a:spcBef>
                <a:buSzPct val="7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de-DE" sz="1200">
                  <a:solidFill>
                    <a:srgbClr val="000099"/>
                  </a:solidFill>
                </a:rPr>
                <a:t>Temp= T K ,XS=Const</a:t>
              </a:r>
              <a:r>
                <a:rPr lang="en-US" altLang="de-DE" sz="1200">
                  <a:solidFill>
                    <a:srgbClr val="000066"/>
                  </a:solidFill>
                </a:rPr>
                <a:t>.</a:t>
              </a:r>
            </a:p>
          </p:txBody>
        </p:sp>
        <p:sp>
          <p:nvSpPr>
            <p:cNvPr id="28689" name="Line 12">
              <a:extLst>
                <a:ext uri="{FF2B5EF4-FFF2-40B4-BE49-F238E27FC236}">
                  <a16:creationId xmlns:a16="http://schemas.microsoft.com/office/drawing/2014/main" id="{55EB8503-5F34-EF35-6E69-38D7F4126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0" y="2701"/>
              <a:ext cx="318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690" name="Text Box 13">
              <a:extLst>
                <a:ext uri="{FF2B5EF4-FFF2-40B4-BE49-F238E27FC236}">
                  <a16:creationId xmlns:a16="http://schemas.microsoft.com/office/drawing/2014/main" id="{E10EB907-EF6F-D30C-E1AE-ACCC89B66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0" y="2195"/>
              <a:ext cx="2039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5749" tIns="37874" rIns="75749" bIns="37874">
              <a:spAutoFit/>
            </a:bodyPr>
            <a:lstStyle>
              <a:lvl1pPr defTabSz="757238">
                <a:spcBef>
                  <a:spcPct val="20000"/>
                </a:spcBef>
                <a:buSzPct val="7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57238">
                <a:spcBef>
                  <a:spcPct val="20000"/>
                </a:spcBef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57238" eaLnBrk="0" fontAlgn="base" hangingPunct="0">
                <a:spcBef>
                  <a:spcPct val="20000"/>
                </a:spcBef>
                <a:spcAft>
                  <a:spcPct val="0"/>
                </a:spcAft>
                <a:buSzPct val="60000"/>
                <a:buBlip>
                  <a:blip r:embed="rId3"/>
                </a:buBlip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de-DE" sz="1200">
                  <a:solidFill>
                    <a:srgbClr val="FF00FF"/>
                  </a:solidFill>
                </a:rPr>
                <a:t>Temp=T K , XS=f (E)</a:t>
              </a:r>
            </a:p>
          </p:txBody>
        </p:sp>
      </p:grpSp>
      <p:sp>
        <p:nvSpPr>
          <p:cNvPr id="28680" name="Line 14">
            <a:extLst>
              <a:ext uri="{FF2B5EF4-FFF2-40B4-BE49-F238E27FC236}">
                <a16:creationId xmlns:a16="http://schemas.microsoft.com/office/drawing/2014/main" id="{51A0AA33-B4D2-B1CE-BDAA-0591D763B2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375" y="3429000"/>
            <a:ext cx="582613" cy="5556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8681" name="Object 15">
            <a:extLst>
              <a:ext uri="{FF2B5EF4-FFF2-40B4-BE49-F238E27FC236}">
                <a16:creationId xmlns:a16="http://schemas.microsoft.com/office/drawing/2014/main" id="{35CCE4CF-AA78-BABF-94E4-973C32EE8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708275"/>
          <a:ext cx="3943350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iagramm" r:id="rId6" imgW="6118897" imgH="3002330" progId="Excel.Chart.8">
                  <p:embed/>
                </p:oleObj>
              </mc:Choice>
              <mc:Fallback>
                <p:oleObj name="Diagramm" r:id="rId6" imgW="6118897" imgH="3002330" progId="Excel.Chart.8">
                  <p:embed/>
                  <p:pic>
                    <p:nvPicPr>
                      <p:cNvPr id="28681" name="Object 15">
                        <a:extLst>
                          <a:ext uri="{FF2B5EF4-FFF2-40B4-BE49-F238E27FC236}">
                            <a16:creationId xmlns:a16="http://schemas.microsoft.com/office/drawing/2014/main" id="{35CCE4CF-AA78-BABF-94E4-973C32EE80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4120"/>
                      <a:stretch>
                        <a:fillRect/>
                      </a:stretch>
                    </p:blipFill>
                    <p:spPr bwMode="auto">
                      <a:xfrm>
                        <a:off x="4932363" y="2708275"/>
                        <a:ext cx="3943350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ußzeilenplatzhalter 3">
            <a:extLst>
              <a:ext uri="{FF2B5EF4-FFF2-40B4-BE49-F238E27FC236}">
                <a16:creationId xmlns:a16="http://schemas.microsoft.com/office/drawing/2014/main" id="{97BF2A51-1F6D-B506-2770-5D305FE5745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SzPct val="7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60000"/>
              <a:buBlip>
                <a:blip r:embed="rId2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900" dirty="0"/>
          </a:p>
        </p:txBody>
      </p:sp>
      <p:sp>
        <p:nvSpPr>
          <p:cNvPr id="13315" name="Foliennummernplatzhalter 4">
            <a:extLst>
              <a:ext uri="{FF2B5EF4-FFF2-40B4-BE49-F238E27FC236}">
                <a16:creationId xmlns:a16="http://schemas.microsoft.com/office/drawing/2014/main" id="{78E9CF3E-8D6A-1574-DE8D-5795A63DE9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107950" y="6438900"/>
            <a:ext cx="398463" cy="17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9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4244E0B7-2432-4868-8D66-5FCD8380F18B}" type="slidenum">
              <a:rPr lang="de-DE" altLang="de-DE" smtClean="0"/>
              <a:pPr>
                <a:spcBef>
                  <a:spcPct val="0"/>
                </a:spcBef>
                <a:buSzTx/>
                <a:buFontTx/>
                <a:buNone/>
              </a:pPr>
              <a:t>19</a:t>
            </a:fld>
            <a:endParaRPr lang="de-DE" altLang="de-DE" sz="900"/>
          </a:p>
        </p:txBody>
      </p:sp>
      <p:sp>
        <p:nvSpPr>
          <p:cNvPr id="13316" name="Datumsplatzhalter 5">
            <a:extLst>
              <a:ext uri="{FF2B5EF4-FFF2-40B4-BE49-F238E27FC236}">
                <a16:creationId xmlns:a16="http://schemas.microsoft.com/office/drawing/2014/main" id="{B766FD99-1A5A-597D-CBB7-DC74916D1A54}"/>
              </a:ext>
            </a:extLst>
          </p:cNvPr>
          <p:cNvSpPr>
            <a:spLocks noGrp="1"/>
          </p:cNvSpPr>
          <p:nvPr>
            <p:ph type="dt" sz="quarter" idx="12"/>
          </p:nvPr>
        </p:nvSpPr>
        <p:spPr bwMode="auto">
          <a:xfrm>
            <a:off x="390525" y="6438900"/>
            <a:ext cx="868363" cy="11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  <a:defRPr/>
            </a:pPr>
            <a:fld id="{92BEF465-D970-4172-890A-0EFC48118537}" type="datetime1">
              <a:rPr lang="de-DE" smtClean="0"/>
              <a:pPr>
                <a:spcBef>
                  <a:spcPct val="0"/>
                </a:spcBef>
                <a:buSzTx/>
                <a:buFontTx/>
                <a:buNone/>
                <a:defRPr/>
              </a:pPr>
              <a:t>16.12.2025</a:t>
            </a:fld>
            <a:endParaRPr lang="de-DE" altLang="de-DE" sz="900"/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6F577FFB-D7F0-81CA-6F80-B50F264BBC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de-DE"/>
          </a:p>
        </p:txBody>
      </p:sp>
      <p:pic>
        <p:nvPicPr>
          <p:cNvPr id="13318" name="Picture 4">
            <a:extLst>
              <a:ext uri="{FF2B5EF4-FFF2-40B4-BE49-F238E27FC236}">
                <a16:creationId xmlns:a16="http://schemas.microsoft.com/office/drawing/2014/main" id="{CB59814D-8D08-AF06-C3E0-601B449EB334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44475"/>
            <a:ext cx="7548562" cy="5848350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1267861-D976-FD78-F601-1AAD5F0354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647353"/>
          </a:xfrm>
        </p:spPr>
        <p:txBody>
          <a:bodyPr/>
          <a:lstStyle/>
          <a:p>
            <a:r>
              <a:rPr lang="en-GB" dirty="0"/>
              <a:t>Motivation I: </a:t>
            </a:r>
            <a:br>
              <a:rPr lang="en-GB" dirty="0"/>
            </a:br>
            <a:r>
              <a:rPr lang="en-GB" dirty="0"/>
              <a:t>From INDEN 2020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E896B03E-94FA-BDF6-74C7-9B7B1D315D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1400" dirty="0"/>
              <a:t>INDEN 2020: V. V.  </a:t>
            </a:r>
            <a:r>
              <a:rPr lang="en-GB" sz="1400" dirty="0" err="1"/>
              <a:t>Sinitsa</a:t>
            </a:r>
            <a:endParaRPr lang="en-GB" sz="1400" dirty="0"/>
          </a:p>
          <a:p>
            <a:pPr lvl="1"/>
            <a:r>
              <a:rPr lang="en-GB" sz="1200" dirty="0"/>
              <a:t>Godiva experiment with different reflectors : Ni62, Ni64, FE52, Cr-52</a:t>
            </a:r>
          </a:p>
          <a:p>
            <a:pPr lvl="1"/>
            <a:r>
              <a:rPr lang="en-GB" sz="1200" dirty="0"/>
              <a:t>Blatt </a:t>
            </a:r>
            <a:r>
              <a:rPr lang="en-GB" sz="1200" dirty="0" err="1"/>
              <a:t>Biedenharn</a:t>
            </a:r>
            <a:r>
              <a:rPr lang="en-GB" sz="1200" dirty="0"/>
              <a:t> scattering kernel based on GRUCON vs Reference ENDF/B-8</a:t>
            </a:r>
          </a:p>
          <a:p>
            <a:pPr lvl="1"/>
            <a:r>
              <a:rPr lang="en-GB" sz="1200" dirty="0"/>
              <a:t>From INDEN report , section 2.10: </a:t>
            </a:r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INDEN 2020: R. Capote</a:t>
            </a:r>
          </a:p>
          <a:p>
            <a:pPr marL="476250" lvl="1" indent="0">
              <a:buNone/>
            </a:pPr>
            <a:r>
              <a:rPr lang="en-GB" sz="1200" dirty="0"/>
              <a:t>        </a:t>
            </a:r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200" dirty="0"/>
          </a:p>
        </p:txBody>
      </p:sp>
      <p:pic>
        <p:nvPicPr>
          <p:cNvPr id="5" name="Grafik 4" descr="Ein Bild, das Text, Schrift, Screenshot, Informationen enthält.&#10;&#10;KI-generierte Inhalte können fehlerhaft sein.">
            <a:extLst>
              <a:ext uri="{FF2B5EF4-FFF2-40B4-BE49-F238E27FC236}">
                <a16:creationId xmlns:a16="http://schemas.microsoft.com/office/drawing/2014/main" id="{2A7D143D-7402-828F-D763-4C6B86D3CF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204864"/>
            <a:ext cx="6759526" cy="1569856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4A864750-09A6-EBF7-65B6-5820A1F31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4255533"/>
            <a:ext cx="6972904" cy="678239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6DC43DF4-63B7-F7D9-F797-F7C76A1D8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893" y="4969282"/>
            <a:ext cx="6637595" cy="693480"/>
          </a:xfrm>
          <a:prstGeom prst="rect">
            <a:avLst/>
          </a:prstGeom>
        </p:spPr>
      </p:pic>
      <p:sp>
        <p:nvSpPr>
          <p:cNvPr id="4" name="Rechteck 3">
            <a:extLst>
              <a:ext uri="{FF2B5EF4-FFF2-40B4-BE49-F238E27FC236}">
                <a16:creationId xmlns:a16="http://schemas.microsoft.com/office/drawing/2014/main" id="{9AEB61F8-E892-7DD7-E4B2-97BBF9B89C96}"/>
              </a:ext>
            </a:extLst>
          </p:cNvPr>
          <p:cNvSpPr/>
          <p:nvPr/>
        </p:nvSpPr>
        <p:spPr>
          <a:xfrm>
            <a:off x="1979712" y="4797152"/>
            <a:ext cx="648072" cy="13662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136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A66FC55-CAF8-431D-A062-157C1F94A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03200"/>
            <a:ext cx="7277819" cy="561975"/>
          </a:xfrm>
        </p:spPr>
        <p:txBody>
          <a:bodyPr/>
          <a:lstStyle/>
          <a:p>
            <a:r>
              <a:rPr lang="en-GB" dirty="0"/>
              <a:t>The Blatt </a:t>
            </a:r>
            <a:r>
              <a:rPr lang="en-GB" dirty="0" err="1"/>
              <a:t>Biedenharn</a:t>
            </a:r>
            <a:r>
              <a:rPr lang="en-GB" dirty="0"/>
              <a:t> approach (I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1BC290CA-6FF2-4844-8E0A-1472EDBFEC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700" y="908720"/>
            <a:ext cx="8356600" cy="4894262"/>
          </a:xfrm>
        </p:spPr>
        <p:txBody>
          <a:bodyPr/>
          <a:lstStyle/>
          <a:p>
            <a:pPr marL="0" indent="0">
              <a:buNone/>
            </a:pPr>
            <a:endParaRPr lang="en-GB" dirty="0"/>
          </a:p>
          <a:p>
            <a:r>
              <a:rPr lang="en-GB" sz="1800" dirty="0"/>
              <a:t>Using of BB coefficients and </a:t>
            </a:r>
            <a:r>
              <a:rPr lang="en-GB" sz="1800" dirty="0">
                <a:highlight>
                  <a:srgbClr val="FFFF00"/>
                </a:highlight>
              </a:rPr>
              <a:t>Legendre polynomials  in physical and mathematical form. </a:t>
            </a:r>
            <a:endParaRPr lang="en-GB" sz="1800" dirty="0"/>
          </a:p>
          <a:p>
            <a:r>
              <a:rPr lang="en-GB" sz="1800" dirty="0"/>
              <a:t>physical interpretation of BB: at the peak Isotropic scattering  (BB) for S resonances  and anisotropy for p resonances. This means l=0 or l=1 for S and p resonances respectively.</a:t>
            </a:r>
          </a:p>
          <a:p>
            <a:r>
              <a:rPr lang="en-GB" sz="1800" dirty="0"/>
              <a:t>The practical solutions uses generally 6 Mathematical Legendre terms to achieve mathematically improved accuracy (NJOY, SAMMY etc)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800" dirty="0"/>
              <a:t>The angular distributions plots show alternating tendency of forward and backward scattering by transition points( peak, dip or change from S to P resonances)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800" dirty="0"/>
              <a:t>The BB coefficients points out the adjustment of the spins used for the total and differential scattering and “define” resonances (see RPI study) </a:t>
            </a:r>
          </a:p>
          <a:p>
            <a:pPr marL="0" indent="0">
              <a:buNone/>
            </a:pPr>
            <a:endParaRPr lang="en-GB" sz="1800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91707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42A51A4-464A-07EF-5A84-D35EDD8BEC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Blatt </a:t>
            </a:r>
            <a:r>
              <a:rPr lang="en-GB" dirty="0" err="1"/>
              <a:t>Biedenharn</a:t>
            </a:r>
            <a:r>
              <a:rPr lang="en-GB" dirty="0"/>
              <a:t> (1952) approach (II): </a:t>
            </a:r>
          </a:p>
        </p:txBody>
      </p:sp>
      <p:pic>
        <p:nvPicPr>
          <p:cNvPr id="10" name="Grafik 9" descr="Ein Bild, das Text, Schrift, weiß, Schwarzweiß enthält.&#10;&#10;KI-generierte Inhalte können fehlerhaft sein.">
            <a:extLst>
              <a:ext uri="{FF2B5EF4-FFF2-40B4-BE49-F238E27FC236}">
                <a16:creationId xmlns:a16="http://schemas.microsoft.com/office/drawing/2014/main" id="{3C50BF1A-419B-20FE-B146-D4A5FD3C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628268"/>
            <a:ext cx="3429297" cy="952583"/>
          </a:xfrm>
          <a:prstGeom prst="rect">
            <a:avLst/>
          </a:prstGeom>
        </p:spPr>
      </p:pic>
      <p:pic>
        <p:nvPicPr>
          <p:cNvPr id="12" name="Grafik 11" descr="Ein Bild, das Text, Schrift, Screenshot enthält.&#10;&#10;KI-generierte Inhalte können fehlerhaft sein.">
            <a:extLst>
              <a:ext uri="{FF2B5EF4-FFF2-40B4-BE49-F238E27FC236}">
                <a16:creationId xmlns:a16="http://schemas.microsoft.com/office/drawing/2014/main" id="{78AE3BAF-A554-842B-35A7-DA5A278108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917" y="1378480"/>
            <a:ext cx="3299746" cy="1249788"/>
          </a:xfrm>
          <a:prstGeom prst="rect">
            <a:avLst/>
          </a:prstGeom>
        </p:spPr>
      </p:pic>
      <p:sp>
        <p:nvSpPr>
          <p:cNvPr id="3" name="Rechteck 2">
            <a:extLst>
              <a:ext uri="{FF2B5EF4-FFF2-40B4-BE49-F238E27FC236}">
                <a16:creationId xmlns:a16="http://schemas.microsoft.com/office/drawing/2014/main" id="{0C41EE01-0B27-34F9-A84C-114A9B81DF92}"/>
              </a:ext>
            </a:extLst>
          </p:cNvPr>
          <p:cNvSpPr/>
          <p:nvPr/>
        </p:nvSpPr>
        <p:spPr>
          <a:xfrm>
            <a:off x="304917" y="2628268"/>
            <a:ext cx="2466883" cy="15266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3A84D192-88DE-98A9-ED0A-4BF6D33537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606" y="1744270"/>
            <a:ext cx="2149026" cy="144793"/>
          </a:xfrm>
          <a:prstGeom prst="rect">
            <a:avLst/>
          </a:prstGeom>
        </p:spPr>
      </p:pic>
      <p:pic>
        <p:nvPicPr>
          <p:cNvPr id="7" name="Grafik 6" descr="Ein Bild, das Text, Schrift, Screenshot, Zahl enthält.&#10;&#10;KI-generierte Inhalte können fehlerhaft sein.">
            <a:extLst>
              <a:ext uri="{FF2B5EF4-FFF2-40B4-BE49-F238E27FC236}">
                <a16:creationId xmlns:a16="http://schemas.microsoft.com/office/drawing/2014/main" id="{1EB34520-8712-39A9-106F-88B2AE1FE2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889063"/>
            <a:ext cx="3322608" cy="2430991"/>
          </a:xfrm>
          <a:prstGeom prst="rect">
            <a:avLst/>
          </a:prstGeom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F31243CF-0EB1-8945-DC5A-3CFB263BF471}"/>
              </a:ext>
            </a:extLst>
          </p:cNvPr>
          <p:cNvSpPr/>
          <p:nvPr/>
        </p:nvSpPr>
        <p:spPr>
          <a:xfrm>
            <a:off x="4788024" y="2060848"/>
            <a:ext cx="3429297" cy="821928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1520D1A9-C0DB-D179-A6A1-B67A1E9C940D}"/>
              </a:ext>
            </a:extLst>
          </p:cNvPr>
          <p:cNvSpPr txBox="1"/>
          <p:nvPr/>
        </p:nvSpPr>
        <p:spPr>
          <a:xfrm>
            <a:off x="179512" y="4149080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imilar but not identical to the RD model</a:t>
            </a:r>
          </a:p>
        </p:txBody>
      </p:sp>
      <p:cxnSp>
        <p:nvCxnSpPr>
          <p:cNvPr id="13" name="Gerade Verbindung mit Pfeil 12">
            <a:extLst>
              <a:ext uri="{FF2B5EF4-FFF2-40B4-BE49-F238E27FC236}">
                <a16:creationId xmlns:a16="http://schemas.microsoft.com/office/drawing/2014/main" id="{66CCD581-B844-10B1-DF91-37A21534A3A9}"/>
              </a:ext>
            </a:extLst>
          </p:cNvPr>
          <p:cNvCxnSpPr/>
          <p:nvPr/>
        </p:nvCxnSpPr>
        <p:spPr>
          <a:xfrm flipH="1">
            <a:off x="2555776" y="2492896"/>
            <a:ext cx="360040" cy="165618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05819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D2F3CB2-7A40-40F3-BEB9-A972D1FE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s (I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AB5B4ED-9DEE-4C34-9205-249EC85263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RD and BB models handle the resonance dependent scattering kernel in a very accurate manner. Yet with some differences:</a:t>
            </a:r>
          </a:p>
          <a:p>
            <a:r>
              <a:rPr lang="en-GB" dirty="0"/>
              <a:t>The RD model allows for a full description of angle, energy and temperature dependent scattering kernel</a:t>
            </a:r>
          </a:p>
          <a:p>
            <a:r>
              <a:rPr lang="en-GB" dirty="0"/>
              <a:t> The BB model shows at different energies opposite tendency of forward and backward scattering  whereas in the RD model the forwards scattering is stronger pronounced.</a:t>
            </a:r>
          </a:p>
          <a:p>
            <a:r>
              <a:rPr lang="en-GB" dirty="0"/>
              <a:t>The RD model emphasizes the use of the </a:t>
            </a:r>
            <a:r>
              <a:rPr lang="en-GB" dirty="0">
                <a:solidFill>
                  <a:srgbClr val="00B050"/>
                </a:solidFill>
              </a:rPr>
              <a:t>azimuth angle </a:t>
            </a:r>
            <a:r>
              <a:rPr lang="en-GB" dirty="0"/>
              <a:t>not in an isotropic independent manner, while the BB model </a:t>
            </a:r>
            <a:r>
              <a:rPr lang="en-GB" dirty="0">
                <a:highlight>
                  <a:srgbClr val="FFFF00"/>
                </a:highlight>
              </a:rPr>
              <a:t>averages</a:t>
            </a:r>
            <a:r>
              <a:rPr lang="en-GB" dirty="0"/>
              <a:t> the “individual” impact of the azimuth angle  </a:t>
            </a:r>
          </a:p>
          <a:p>
            <a:r>
              <a:rPr lang="en-GB" dirty="0"/>
              <a:t>Dedicated differential  angle and energy dependent measurements are needed  to confirm the models.</a:t>
            </a:r>
          </a:p>
        </p:txBody>
      </p:sp>
    </p:spTree>
    <p:extLst>
      <p:ext uri="{BB962C8B-B14F-4D97-AF65-F5344CB8AC3E}">
        <p14:creationId xmlns:p14="http://schemas.microsoft.com/office/powerpoint/2010/main" val="40640906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56BF47F-8DFD-4FB3-BA53-1D38D3B69A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 (II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C414D81-0A52-4EB3-B83C-E268B43116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rom a practical point of view the RD based model in Monte Carlos codes should be extended up to about 50 KeV, which is very easy to do for MC codes.</a:t>
            </a:r>
          </a:p>
          <a:p>
            <a:r>
              <a:rPr lang="en-GB" dirty="0"/>
              <a:t>Implementation of the BB model is more cumbersome but offers a better method to handle the scattering kernels even up and beyond 1 MeV. (see GRUCON)</a:t>
            </a:r>
          </a:p>
          <a:p>
            <a:r>
              <a:rPr lang="en-GB" dirty="0"/>
              <a:t>With further  dedicated experiments the scattering kernels as well as the total scattering cross sections can be improved furth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dirty="0"/>
              <a:t>which is needed for further medical and industrial applications with their own relevant materials beyond Fe and Cl.  </a:t>
            </a:r>
          </a:p>
        </p:txBody>
      </p:sp>
    </p:spTree>
    <p:extLst>
      <p:ext uri="{BB962C8B-B14F-4D97-AF65-F5344CB8AC3E}">
        <p14:creationId xmlns:p14="http://schemas.microsoft.com/office/powerpoint/2010/main" val="1790219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E315541-7ED4-E375-AE86-0730703D6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ank You for your atten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02C3BF0E-0DB2-BB7F-3C33-5585F72BFB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76856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F09B2A-9420-4D3D-9C86-0561E5C97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356583"/>
            <a:ext cx="6911975" cy="561975"/>
          </a:xfrm>
        </p:spPr>
        <p:txBody>
          <a:bodyPr/>
          <a:lstStyle/>
          <a:p>
            <a:r>
              <a:rPr lang="en-GB" dirty="0"/>
              <a:t>Differential cross section application </a:t>
            </a:r>
            <a:br>
              <a:rPr lang="en-GB" dirty="0"/>
            </a:br>
            <a:r>
              <a:rPr lang="en-GB" dirty="0"/>
              <a:t> for           and  </a:t>
            </a:r>
          </a:p>
        </p:txBody>
      </p:sp>
      <p:graphicFrame>
        <p:nvGraphicFramePr>
          <p:cNvPr id="4" name="Inhaltsplatzhalter 3">
            <a:extLst>
              <a:ext uri="{FF2B5EF4-FFF2-40B4-BE49-F238E27FC236}">
                <a16:creationId xmlns:a16="http://schemas.microsoft.com/office/drawing/2014/main" id="{679B57AF-5E15-47BE-894E-7B4A321C480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61621682"/>
              </p:ext>
            </p:extLst>
          </p:nvPr>
        </p:nvGraphicFramePr>
        <p:xfrm>
          <a:off x="862956" y="501717"/>
          <a:ext cx="698947" cy="46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03040" progId="Equation.DSMT4">
                  <p:embed/>
                </p:oleObj>
              </mc:Choice>
              <mc:Fallback>
                <p:oleObj name="Equation" r:id="rId2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2956" y="501717"/>
                        <a:ext cx="698947" cy="465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4105C106-5DCD-4E48-ABA2-FBA167F0D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20105"/>
              </p:ext>
            </p:extLst>
          </p:nvPr>
        </p:nvGraphicFramePr>
        <p:xfrm>
          <a:off x="2483768" y="531711"/>
          <a:ext cx="528593" cy="36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531711"/>
                        <a:ext cx="528593" cy="367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C36270F5-9A64-456D-A9B4-16337EB8440B}"/>
              </a:ext>
            </a:extLst>
          </p:cNvPr>
          <p:cNvSpPr txBox="1"/>
          <p:nvPr/>
        </p:nvSpPr>
        <p:spPr>
          <a:xfrm>
            <a:off x="504805" y="1206170"/>
            <a:ext cx="68618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Both materials are relevant for different types of storage galleri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     Clay Rocks with concrete cover with iron strengthen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      salt rocks </a:t>
            </a:r>
          </a:p>
        </p:txBody>
      </p:sp>
      <p:graphicFrame>
        <p:nvGraphicFramePr>
          <p:cNvPr id="7" name="Inhaltsplatzhalter 3">
            <a:extLst>
              <a:ext uri="{FF2B5EF4-FFF2-40B4-BE49-F238E27FC236}">
                <a16:creationId xmlns:a16="http://schemas.microsoft.com/office/drawing/2014/main" id="{00A30376-4D1E-4AC5-A155-02A0ED6E5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75000"/>
              </p:ext>
            </p:extLst>
          </p:nvPr>
        </p:nvGraphicFramePr>
        <p:xfrm>
          <a:off x="683568" y="1484784"/>
          <a:ext cx="482923" cy="32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4" name="Inhaltsplatzhalter 3">
                        <a:extLst>
                          <a:ext uri="{FF2B5EF4-FFF2-40B4-BE49-F238E27FC236}">
                            <a16:creationId xmlns:a16="http://schemas.microsoft.com/office/drawing/2014/main" id="{679B57AF-5E15-47BE-894E-7B4A321C4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482923" cy="321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DA767379-DC01-4BC6-9932-4A9047C2C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32845"/>
              </p:ext>
            </p:extLst>
          </p:nvPr>
        </p:nvGraphicFramePr>
        <p:xfrm>
          <a:off x="683837" y="1747525"/>
          <a:ext cx="528593" cy="36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4105C106-5DCD-4E48-ABA2-FBA167F0D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837" y="1747525"/>
                        <a:ext cx="528593" cy="367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3">
            <a:extLst>
              <a:ext uri="{FF2B5EF4-FFF2-40B4-BE49-F238E27FC236}">
                <a16:creationId xmlns:a16="http://schemas.microsoft.com/office/drawing/2014/main" id="{48ED741D-3676-5869-367C-480872609421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9" b="-1194"/>
          <a:stretch/>
        </p:blipFill>
        <p:spPr>
          <a:xfrm>
            <a:off x="504805" y="2520000"/>
            <a:ext cx="4071732" cy="2772000"/>
          </a:xfrm>
          <a:prstGeom prst="rect">
            <a:avLst/>
          </a:prstGeom>
        </p:spPr>
      </p:pic>
      <p:pic>
        <p:nvPicPr>
          <p:cNvPr id="10" name="Picture 16">
            <a:extLst>
              <a:ext uri="{FF2B5EF4-FFF2-40B4-BE49-F238E27FC236}">
                <a16:creationId xmlns:a16="http://schemas.microsoft.com/office/drawing/2014/main" id="{DF8442FA-0936-C0EF-869D-A73952C27E20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4" r="-262" b="-2036"/>
          <a:stretch/>
        </p:blipFill>
        <p:spPr>
          <a:xfrm>
            <a:off x="4526269" y="2592000"/>
            <a:ext cx="4032000" cy="2736000"/>
          </a:xfrm>
          <a:prstGeom prst="rect">
            <a:avLst/>
          </a:prstGeom>
        </p:spPr>
      </p:pic>
      <p:sp>
        <p:nvSpPr>
          <p:cNvPr id="11" name="Textfeld 10">
            <a:extLst>
              <a:ext uri="{FF2B5EF4-FFF2-40B4-BE49-F238E27FC236}">
                <a16:creationId xmlns:a16="http://schemas.microsoft.com/office/drawing/2014/main" id="{94638398-13F3-4B98-8D9D-90EBDF463D42}"/>
              </a:ext>
            </a:extLst>
          </p:cNvPr>
          <p:cNvSpPr txBox="1"/>
          <p:nvPr/>
        </p:nvSpPr>
        <p:spPr>
          <a:xfrm>
            <a:off x="1166491" y="5589240"/>
            <a:ext cx="468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ork performed by Sushanta Biswas in KIT.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C6E6EBB2-F477-40AF-BD63-2645D793C095}"/>
              </a:ext>
            </a:extLst>
          </p:cNvPr>
          <p:cNvSpPr txBox="1"/>
          <p:nvPr/>
        </p:nvSpPr>
        <p:spPr>
          <a:xfrm>
            <a:off x="1763688" y="3313669"/>
            <a:ext cx="845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salt rocks 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C3C37272-70D9-4BF6-9CDA-CC37F7E28F73}"/>
              </a:ext>
            </a:extLst>
          </p:cNvPr>
          <p:cNvSpPr txBox="1"/>
          <p:nvPr/>
        </p:nvSpPr>
        <p:spPr>
          <a:xfrm>
            <a:off x="5580112" y="3244334"/>
            <a:ext cx="1277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ncrete</a:t>
            </a:r>
          </a:p>
        </p:txBody>
      </p:sp>
    </p:spTree>
    <p:extLst>
      <p:ext uri="{BB962C8B-B14F-4D97-AF65-F5344CB8AC3E}">
        <p14:creationId xmlns:p14="http://schemas.microsoft.com/office/powerpoint/2010/main" val="8369508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9899" y="93722"/>
            <a:ext cx="7781875" cy="468451"/>
          </a:xfrm>
        </p:spPr>
        <p:txBody>
          <a:bodyPr/>
          <a:lstStyle/>
          <a:p>
            <a:br>
              <a:rPr lang="en-GB" dirty="0"/>
            </a:br>
            <a:r>
              <a:rPr lang="en-GB" dirty="0"/>
              <a:t>How far should we go with developing nuclear data?</a:t>
            </a:r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734" y="1255092"/>
            <a:ext cx="1182081" cy="1300289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1592971" y="1145568"/>
            <a:ext cx="55801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E" dirty="0">
                <a:solidFill>
                  <a:schemeClr val="accent5">
                    <a:lumMod val="75000"/>
                  </a:schemeClr>
                </a:solidFill>
              </a:rPr>
              <a:t>Cecil R. Lubitz (1925-2021)</a:t>
            </a:r>
          </a:p>
          <a:p>
            <a:r>
              <a:rPr lang="en-AE" dirty="0"/>
              <a:t>“…</a:t>
            </a:r>
            <a:r>
              <a:rPr lang="en-US" dirty="0"/>
              <a:t>He and I often disagree when it comes to whether processing codes (i.e., NJOY) should invent cross sections or simply translate what the evaluators already </a:t>
            </a:r>
            <a:r>
              <a:rPr lang="en-US" dirty="0">
                <a:solidFill>
                  <a:srgbClr val="FF0000"/>
                </a:solidFill>
              </a:rPr>
              <a:t>invented</a:t>
            </a:r>
            <a:r>
              <a:rPr lang="en-US" dirty="0"/>
              <a:t>,, .</a:t>
            </a:r>
            <a:endParaRPr lang="en-CA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3" r="6342" b="18201"/>
          <a:stretch>
            <a:fillRect/>
          </a:stretch>
        </p:blipFill>
        <p:spPr bwMode="auto">
          <a:xfrm>
            <a:off x="305364" y="2714414"/>
            <a:ext cx="1287607" cy="1625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hteck 6"/>
          <p:cNvSpPr/>
          <p:nvPr/>
        </p:nvSpPr>
        <p:spPr>
          <a:xfrm>
            <a:off x="1691680" y="2857529"/>
            <a:ext cx="457571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E" dirty="0">
                <a:solidFill>
                  <a:schemeClr val="accent5">
                    <a:lumMod val="75000"/>
                  </a:schemeClr>
                </a:solidFill>
              </a:rPr>
              <a:t> John Rowlands (1929-2011)</a:t>
            </a:r>
          </a:p>
          <a:p>
            <a:r>
              <a:rPr lang="en-AE" dirty="0"/>
              <a:t>“…</a:t>
            </a:r>
            <a:r>
              <a:rPr lang="en-US" dirty="0"/>
              <a:t>and now we will see that all what we have done is wrong” </a:t>
            </a:r>
            <a:r>
              <a:rPr lang="en-AE" dirty="0"/>
              <a:t>… by presenting a new speaker on </a:t>
            </a:r>
            <a:r>
              <a:rPr lang="en-AE" dirty="0">
                <a:solidFill>
                  <a:srgbClr val="00B0F0"/>
                </a:solidFill>
              </a:rPr>
              <a:t>a new scattering theory </a:t>
            </a:r>
            <a:r>
              <a:rPr lang="en-AE" dirty="0"/>
              <a:t>(…he himself was part of it.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98428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ußzeilenplatzhalter 3">
            <a:extLst>
              <a:ext uri="{FF2B5EF4-FFF2-40B4-BE49-F238E27FC236}">
                <a16:creationId xmlns:a16="http://schemas.microsoft.com/office/drawing/2014/main" id="{B97EBD95-EE75-FD74-C589-BEB5573DE20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SzPct val="7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60000"/>
              <a:buBlip>
                <a:blip r:embed="rId2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900" dirty="0"/>
          </a:p>
        </p:txBody>
      </p:sp>
      <p:sp>
        <p:nvSpPr>
          <p:cNvPr id="12291" name="Foliennummernplatzhalter 4">
            <a:extLst>
              <a:ext uri="{FF2B5EF4-FFF2-40B4-BE49-F238E27FC236}">
                <a16:creationId xmlns:a16="http://schemas.microsoft.com/office/drawing/2014/main" id="{3FCDA2BB-B2D6-88EC-667F-068C81B665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107950" y="6438900"/>
            <a:ext cx="398463" cy="17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9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4244E0B7-2432-4868-8D66-5FCD8380F18B}" type="slidenum">
              <a:rPr lang="de-DE" altLang="de-DE" smtClean="0"/>
              <a:pPr>
                <a:spcBef>
                  <a:spcPct val="0"/>
                </a:spcBef>
                <a:buSzTx/>
                <a:buFontTx/>
                <a:buNone/>
              </a:pPr>
              <a:t>27</a:t>
            </a:fld>
            <a:endParaRPr lang="de-DE" altLang="de-DE" sz="900"/>
          </a:p>
        </p:txBody>
      </p:sp>
      <p:sp>
        <p:nvSpPr>
          <p:cNvPr id="12292" name="Datumsplatzhalter 5">
            <a:extLst>
              <a:ext uri="{FF2B5EF4-FFF2-40B4-BE49-F238E27FC236}">
                <a16:creationId xmlns:a16="http://schemas.microsoft.com/office/drawing/2014/main" id="{33FA4EE9-1DB1-D6DC-15E1-5D84A2544E4D}"/>
              </a:ext>
            </a:extLst>
          </p:cNvPr>
          <p:cNvSpPr>
            <a:spLocks noGrp="1"/>
          </p:cNvSpPr>
          <p:nvPr>
            <p:ph type="dt" sz="quarter" idx="12"/>
          </p:nvPr>
        </p:nvSpPr>
        <p:spPr bwMode="auto">
          <a:xfrm>
            <a:off x="390525" y="6438900"/>
            <a:ext cx="868363" cy="11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  <a:defRPr/>
            </a:pPr>
            <a:fld id="{92BEF465-D970-4172-890A-0EFC48118537}" type="datetime1">
              <a:rPr lang="de-DE" smtClean="0"/>
              <a:pPr>
                <a:spcBef>
                  <a:spcPct val="0"/>
                </a:spcBef>
                <a:buSzTx/>
                <a:buFontTx/>
                <a:buNone/>
                <a:defRPr/>
              </a:pPr>
              <a:t>16.12.2025</a:t>
            </a:fld>
            <a:endParaRPr lang="de-DE" altLang="de-DE" sz="900"/>
          </a:p>
        </p:txBody>
      </p:sp>
      <p:sp>
        <p:nvSpPr>
          <p:cNvPr id="12293" name="Rectangle 2">
            <a:extLst>
              <a:ext uri="{FF2B5EF4-FFF2-40B4-BE49-F238E27FC236}">
                <a16:creationId xmlns:a16="http://schemas.microsoft.com/office/drawing/2014/main" id="{2CC80BC3-D433-9EF0-F4EB-DEF5ADBEE1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6911975" cy="561975"/>
          </a:xfrm>
        </p:spPr>
        <p:txBody>
          <a:bodyPr/>
          <a:lstStyle/>
          <a:p>
            <a:pPr eaLnBrk="1" hangingPunct="1"/>
            <a:r>
              <a:rPr lang="en-US" altLang="de-DE"/>
              <a:t>The Danon Experiment</a:t>
            </a:r>
          </a:p>
        </p:txBody>
      </p:sp>
      <p:pic>
        <p:nvPicPr>
          <p:cNvPr id="12294" name="Picture 4">
            <a:extLst>
              <a:ext uri="{FF2B5EF4-FFF2-40B4-BE49-F238E27FC236}">
                <a16:creationId xmlns:a16="http://schemas.microsoft.com/office/drawing/2014/main" id="{692A6784-2134-C43D-2F6A-0E520AFF6ECB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91"/>
          <a:stretch>
            <a:fillRect/>
          </a:stretch>
        </p:blipFill>
        <p:spPr>
          <a:xfrm>
            <a:off x="539750" y="908050"/>
            <a:ext cx="7202488" cy="5340350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A66FC55-CAF8-431D-A062-157C1F94A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03200"/>
            <a:ext cx="7416824" cy="823946"/>
          </a:xfrm>
        </p:spPr>
        <p:txBody>
          <a:bodyPr/>
          <a:lstStyle/>
          <a:p>
            <a:r>
              <a:rPr lang="en-GB" sz="2000" dirty="0"/>
              <a:t>Motivation II: </a:t>
            </a:r>
            <a:br>
              <a:rPr lang="en-GB" sz="2000" dirty="0"/>
            </a:br>
            <a:r>
              <a:rPr lang="en-GB" sz="2000" dirty="0"/>
              <a:t>Angular distributions modelling using BB in Mev rang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1BC290CA-6FF2-4844-8E0A-1472EDBFEC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GB" dirty="0"/>
          </a:p>
          <a:p>
            <a:r>
              <a:rPr lang="en-GB" dirty="0"/>
              <a:t>Generating </a:t>
            </a:r>
            <a:r>
              <a:rPr lang="en-GB" dirty="0">
                <a:highlight>
                  <a:srgbClr val="FFFF00"/>
                </a:highlight>
              </a:rPr>
              <a:t>total resonance cross sections </a:t>
            </a:r>
            <a:r>
              <a:rPr lang="en-GB" dirty="0"/>
              <a:t>from differential cross sections. </a:t>
            </a:r>
          </a:p>
          <a:p>
            <a:r>
              <a:rPr lang="en-GB" dirty="0"/>
              <a:t>Adjusting target spin used in BB for the target spin of the total cross section.</a:t>
            </a:r>
          </a:p>
          <a:p>
            <a:r>
              <a:rPr lang="en-GB" dirty="0"/>
              <a:t>Work done in RPI: fitting resonance parameter to angular distribution experiments.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E51A9177-24C6-4DA2-9C58-6AD8D16131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007" y="3716311"/>
            <a:ext cx="3878741" cy="1943127"/>
          </a:xfrm>
          <a:prstGeom prst="rect">
            <a:avLst/>
          </a:prstGeom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165D8C4B-FBB2-4BDE-AB8B-02754206C8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716" y="3716311"/>
            <a:ext cx="4291697" cy="2114543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F8332FFB-15C1-4F0C-BC76-4E1F1EDCB399}"/>
              </a:ext>
            </a:extLst>
          </p:cNvPr>
          <p:cNvSpPr txBox="1"/>
          <p:nvPr/>
        </p:nvSpPr>
        <p:spPr>
          <a:xfrm>
            <a:off x="611560" y="583085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icking spin and refitting in SAMM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7360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75A90F7-ABD8-E7F3-A1D6-DC2FA1B5A7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66" y="236245"/>
            <a:ext cx="7886700" cy="468479"/>
          </a:xfrm>
        </p:spPr>
        <p:txBody>
          <a:bodyPr>
            <a:normAutofit fontScale="90000"/>
          </a:bodyPr>
          <a:lstStyle/>
          <a:p>
            <a:r>
              <a:rPr lang="de-DE" dirty="0"/>
              <a:t> Motivation III: </a:t>
            </a:r>
            <a:br>
              <a:rPr lang="de-DE" dirty="0"/>
            </a:br>
            <a:r>
              <a:rPr lang="de-DE" dirty="0"/>
              <a:t>DBRC </a:t>
            </a:r>
            <a:r>
              <a:rPr lang="de-DE" dirty="0" err="1"/>
              <a:t>based</a:t>
            </a:r>
            <a:r>
              <a:rPr lang="de-DE" dirty="0"/>
              <a:t> </a:t>
            </a:r>
            <a:r>
              <a:rPr lang="de-DE" dirty="0" err="1"/>
              <a:t>Scattering</a:t>
            </a:r>
            <a:r>
              <a:rPr lang="de-DE" dirty="0"/>
              <a:t> </a:t>
            </a:r>
            <a:r>
              <a:rPr lang="de-DE" dirty="0" err="1"/>
              <a:t>kernel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en-GB" dirty="0"/>
              <a:t>storage cask  in horizontal   tunnel</a:t>
            </a:r>
          </a:p>
        </p:txBody>
      </p:sp>
      <p:grpSp>
        <p:nvGrpSpPr>
          <p:cNvPr id="13" name="Gruppieren 12">
            <a:extLst>
              <a:ext uri="{FF2B5EF4-FFF2-40B4-BE49-F238E27FC236}">
                <a16:creationId xmlns:a16="http://schemas.microsoft.com/office/drawing/2014/main" id="{643C02CF-EDC6-FF5E-283A-28D3C5C3730D}"/>
              </a:ext>
            </a:extLst>
          </p:cNvPr>
          <p:cNvGrpSpPr/>
          <p:nvPr/>
        </p:nvGrpSpPr>
        <p:grpSpPr>
          <a:xfrm>
            <a:off x="435126" y="2204871"/>
            <a:ext cx="4352898" cy="3558598"/>
            <a:chOff x="1475656" y="1465711"/>
            <a:chExt cx="5824286" cy="4336240"/>
          </a:xfrm>
        </p:grpSpPr>
        <p:grpSp>
          <p:nvGrpSpPr>
            <p:cNvPr id="12" name="Gruppieren 11">
              <a:extLst>
                <a:ext uri="{FF2B5EF4-FFF2-40B4-BE49-F238E27FC236}">
                  <a16:creationId xmlns:a16="http://schemas.microsoft.com/office/drawing/2014/main" id="{279F88EA-F1E0-0D7C-5634-41BB0B89C672}"/>
                </a:ext>
              </a:extLst>
            </p:cNvPr>
            <p:cNvGrpSpPr/>
            <p:nvPr/>
          </p:nvGrpSpPr>
          <p:grpSpPr>
            <a:xfrm>
              <a:off x="1475656" y="1465711"/>
              <a:ext cx="5824286" cy="4336240"/>
              <a:chOff x="1475656" y="1465711"/>
              <a:chExt cx="5824286" cy="4336240"/>
            </a:xfrm>
          </p:grpSpPr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A0CE1AC1-1E55-F2D5-F050-43B659C38AD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75656" y="1593223"/>
                <a:ext cx="5824286" cy="4000625"/>
              </a:xfrm>
              <a:prstGeom prst="rect">
                <a:avLst/>
              </a:prstGeom>
            </p:spPr>
          </p:pic>
          <p:sp>
            <p:nvSpPr>
              <p:cNvPr id="2" name="Textfeld 1">
                <a:extLst>
                  <a:ext uri="{FF2B5EF4-FFF2-40B4-BE49-F238E27FC236}">
                    <a16:creationId xmlns:a16="http://schemas.microsoft.com/office/drawing/2014/main" id="{574C332F-7238-A4C1-8F41-BA4D4617DC05}"/>
                  </a:ext>
                </a:extLst>
              </p:cNvPr>
              <p:cNvSpPr txBox="1"/>
              <p:nvPr/>
            </p:nvSpPr>
            <p:spPr>
              <a:xfrm>
                <a:off x="5419470" y="1465711"/>
                <a:ext cx="792088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DE" sz="1400" dirty="0"/>
              </a:p>
            </p:txBody>
          </p:sp>
          <p:sp>
            <p:nvSpPr>
              <p:cNvPr id="3" name="Textfeld 2">
                <a:extLst>
                  <a:ext uri="{FF2B5EF4-FFF2-40B4-BE49-F238E27FC236}">
                    <a16:creationId xmlns:a16="http://schemas.microsoft.com/office/drawing/2014/main" id="{DFBE739D-0ADF-173E-8322-00E3A1EB05BE}"/>
                  </a:ext>
                </a:extLst>
              </p:cNvPr>
              <p:cNvSpPr txBox="1"/>
              <p:nvPr/>
            </p:nvSpPr>
            <p:spPr>
              <a:xfrm>
                <a:off x="5563484" y="2171300"/>
                <a:ext cx="592690" cy="3375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de-DE" sz="1200" dirty="0" err="1"/>
                  <a:t>air</a:t>
                </a:r>
                <a:endParaRPr lang="en-DE" sz="1200" dirty="0"/>
              </a:p>
            </p:txBody>
          </p:sp>
          <p:sp>
            <p:nvSpPr>
              <p:cNvPr id="6" name="Textfeld 5">
                <a:extLst>
                  <a:ext uri="{FF2B5EF4-FFF2-40B4-BE49-F238E27FC236}">
                    <a16:creationId xmlns:a16="http://schemas.microsoft.com/office/drawing/2014/main" id="{DCC2077C-FCC9-0E65-7639-F83612353F25}"/>
                  </a:ext>
                </a:extLst>
              </p:cNvPr>
              <p:cNvSpPr txBox="1"/>
              <p:nvPr/>
            </p:nvSpPr>
            <p:spPr>
              <a:xfrm>
                <a:off x="5193685" y="3759626"/>
                <a:ext cx="1335469" cy="3375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de-DE" sz="1200" dirty="0"/>
                  <a:t>Graphite</a:t>
                </a:r>
                <a:endParaRPr lang="en-DE" sz="1200" dirty="0"/>
              </a:p>
            </p:txBody>
          </p:sp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B14DF1FF-59DE-18B5-F7EB-3E7684AA066C}"/>
                  </a:ext>
                </a:extLst>
              </p:cNvPr>
              <p:cNvSpPr txBox="1"/>
              <p:nvPr/>
            </p:nvSpPr>
            <p:spPr>
              <a:xfrm>
                <a:off x="5198726" y="4077072"/>
                <a:ext cx="1101466" cy="5625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Inner shielding</a:t>
                </a:r>
              </a:p>
            </p:txBody>
          </p:sp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DD1DDC0C-F407-DA23-61F1-EA3E091D59B7}"/>
                  </a:ext>
                </a:extLst>
              </p:cNvPr>
              <p:cNvSpPr txBox="1"/>
              <p:nvPr/>
            </p:nvSpPr>
            <p:spPr>
              <a:xfrm>
                <a:off x="5193685" y="4901700"/>
                <a:ext cx="703068" cy="5625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de-DE" sz="1200" dirty="0"/>
                  <a:t>PET </a:t>
                </a:r>
                <a:r>
                  <a:rPr lang="de-DE" sz="1200" dirty="0" err="1"/>
                  <a:t>rods</a:t>
                </a:r>
                <a:endParaRPr lang="en-DE" sz="1200" dirty="0"/>
              </a:p>
            </p:txBody>
          </p:sp>
          <p:sp>
            <p:nvSpPr>
              <p:cNvPr id="10" name="Textfeld 9">
                <a:extLst>
                  <a:ext uri="{FF2B5EF4-FFF2-40B4-BE49-F238E27FC236}">
                    <a16:creationId xmlns:a16="http://schemas.microsoft.com/office/drawing/2014/main" id="{D4C177A5-06C8-3559-BEB5-228C28939899}"/>
                  </a:ext>
                </a:extLst>
              </p:cNvPr>
              <p:cNvSpPr txBox="1"/>
              <p:nvPr/>
            </p:nvSpPr>
            <p:spPr>
              <a:xfrm>
                <a:off x="3856112" y="5239401"/>
                <a:ext cx="1431776" cy="5625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Inactive Zone</a:t>
                </a:r>
              </a:p>
            </p:txBody>
          </p:sp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4FED62B6-3657-6026-25A5-A07C67926A8A}"/>
                  </a:ext>
                </a:extLst>
              </p:cNvPr>
              <p:cNvSpPr txBox="1"/>
              <p:nvPr/>
            </p:nvSpPr>
            <p:spPr>
              <a:xfrm>
                <a:off x="5193080" y="3038673"/>
                <a:ext cx="1252989" cy="5625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Outer shielding</a:t>
                </a:r>
              </a:p>
            </p:txBody>
          </p:sp>
        </p:grpSp>
        <p:sp>
          <p:nvSpPr>
            <p:cNvPr id="9" name="Textfeld 8">
              <a:extLst>
                <a:ext uri="{FF2B5EF4-FFF2-40B4-BE49-F238E27FC236}">
                  <a16:creationId xmlns:a16="http://schemas.microsoft.com/office/drawing/2014/main" id="{A33C52A2-643D-D0EE-B376-FB88BC2FE5D4}"/>
                </a:ext>
              </a:extLst>
            </p:cNvPr>
            <p:cNvSpPr txBox="1"/>
            <p:nvPr/>
          </p:nvSpPr>
          <p:spPr>
            <a:xfrm>
              <a:off x="1837316" y="4977791"/>
              <a:ext cx="2080710" cy="56255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1200" dirty="0"/>
                <a:t>Burned up fuel: Active Zone</a:t>
              </a:r>
            </a:p>
          </p:txBody>
        </p:sp>
      </p:grpSp>
      <p:cxnSp>
        <p:nvCxnSpPr>
          <p:cNvPr id="14" name="Gerade Verbindung mit Pfeil 13"/>
          <p:cNvCxnSpPr/>
          <p:nvPr/>
        </p:nvCxnSpPr>
        <p:spPr>
          <a:xfrm>
            <a:off x="1475656" y="1988840"/>
            <a:ext cx="0" cy="53584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feld 14"/>
          <p:cNvSpPr txBox="1"/>
          <p:nvPr/>
        </p:nvSpPr>
        <p:spPr>
          <a:xfrm>
            <a:off x="119174" y="2713702"/>
            <a:ext cx="569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3,7 m</a:t>
            </a:r>
          </a:p>
        </p:txBody>
      </p:sp>
      <p:cxnSp>
        <p:nvCxnSpPr>
          <p:cNvPr id="28" name="Gerade Verbindung mit Pfeil 27"/>
          <p:cNvCxnSpPr/>
          <p:nvPr/>
        </p:nvCxnSpPr>
        <p:spPr>
          <a:xfrm>
            <a:off x="3988320" y="2339990"/>
            <a:ext cx="79208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feld 30"/>
          <p:cNvSpPr txBox="1"/>
          <p:nvPr/>
        </p:nvSpPr>
        <p:spPr>
          <a:xfrm>
            <a:off x="4149868" y="2030503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/>
              <a:t>5,1 m</a:t>
            </a:r>
            <a:endParaRPr lang="de-DE" dirty="0"/>
          </a:p>
        </p:txBody>
      </p:sp>
      <p:cxnSp>
        <p:nvCxnSpPr>
          <p:cNvPr id="37" name="Gerade Verbindung mit Pfeil 36"/>
          <p:cNvCxnSpPr/>
          <p:nvPr/>
        </p:nvCxnSpPr>
        <p:spPr>
          <a:xfrm>
            <a:off x="1331640" y="3789653"/>
            <a:ext cx="0" cy="8634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feld 40"/>
          <p:cNvSpPr txBox="1"/>
          <p:nvPr/>
        </p:nvSpPr>
        <p:spPr>
          <a:xfrm>
            <a:off x="53860" y="4254839"/>
            <a:ext cx="569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1,6 m</a:t>
            </a:r>
          </a:p>
        </p:txBody>
      </p:sp>
      <p:cxnSp>
        <p:nvCxnSpPr>
          <p:cNvPr id="42" name="Gerade Verbindung mit Pfeil 41"/>
          <p:cNvCxnSpPr>
            <a:cxnSpLocks/>
          </p:cNvCxnSpPr>
          <p:nvPr/>
        </p:nvCxnSpPr>
        <p:spPr>
          <a:xfrm>
            <a:off x="358993" y="5765570"/>
            <a:ext cx="2379429" cy="1250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feld 44"/>
          <p:cNvSpPr txBox="1"/>
          <p:nvPr/>
        </p:nvSpPr>
        <p:spPr>
          <a:xfrm>
            <a:off x="1166998" y="5771820"/>
            <a:ext cx="569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5,5 m</a:t>
            </a:r>
          </a:p>
        </p:txBody>
      </p:sp>
      <p:sp>
        <p:nvSpPr>
          <p:cNvPr id="16" name="Fußzeilenplatzhalter 3">
            <a:extLst>
              <a:ext uri="{FF2B5EF4-FFF2-40B4-BE49-F238E27FC236}">
                <a16:creationId xmlns:a16="http://schemas.microsoft.com/office/drawing/2014/main" id="{D2A54960-1159-F449-EB42-36C81ECAEF5C}"/>
              </a:ext>
            </a:extLst>
          </p:cNvPr>
          <p:cNvSpPr txBox="1">
            <a:spLocks/>
          </p:cNvSpPr>
          <p:nvPr/>
        </p:nvSpPr>
        <p:spPr>
          <a:xfrm>
            <a:off x="1692275" y="6445250"/>
            <a:ext cx="4248150" cy="360363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altLang="de-DE" sz="900" dirty="0"/>
              <a:t>56. Jahrestagung des Fachverbandes für Strahlenschutz         Frank Becker</a:t>
            </a:r>
          </a:p>
        </p:txBody>
      </p:sp>
      <p:graphicFrame>
        <p:nvGraphicFramePr>
          <p:cNvPr id="4" name="Tabelle 3">
            <a:extLst>
              <a:ext uri="{FF2B5EF4-FFF2-40B4-BE49-F238E27FC236}">
                <a16:creationId xmlns:a16="http://schemas.microsoft.com/office/drawing/2014/main" id="{9D7720B0-CC8F-4D84-1279-E899C85C1D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0648671"/>
              </p:ext>
            </p:extLst>
          </p:nvPr>
        </p:nvGraphicFramePr>
        <p:xfrm>
          <a:off x="4769606" y="1978221"/>
          <a:ext cx="4249831" cy="19305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7055">
                  <a:extLst>
                    <a:ext uri="{9D8B030D-6E8A-4147-A177-3AD203B41FA5}">
                      <a16:colId xmlns:a16="http://schemas.microsoft.com/office/drawing/2014/main" val="3877195904"/>
                    </a:ext>
                  </a:extLst>
                </a:gridCol>
                <a:gridCol w="923378">
                  <a:extLst>
                    <a:ext uri="{9D8B030D-6E8A-4147-A177-3AD203B41FA5}">
                      <a16:colId xmlns:a16="http://schemas.microsoft.com/office/drawing/2014/main" val="3597345377"/>
                    </a:ext>
                  </a:extLst>
                </a:gridCol>
                <a:gridCol w="814407">
                  <a:extLst>
                    <a:ext uri="{9D8B030D-6E8A-4147-A177-3AD203B41FA5}">
                      <a16:colId xmlns:a16="http://schemas.microsoft.com/office/drawing/2014/main" val="2342466908"/>
                    </a:ext>
                  </a:extLst>
                </a:gridCol>
                <a:gridCol w="871760">
                  <a:extLst>
                    <a:ext uri="{9D8B030D-6E8A-4147-A177-3AD203B41FA5}">
                      <a16:colId xmlns:a16="http://schemas.microsoft.com/office/drawing/2014/main" val="563325611"/>
                    </a:ext>
                  </a:extLst>
                </a:gridCol>
                <a:gridCol w="762790">
                  <a:extLst>
                    <a:ext uri="{9D8B030D-6E8A-4147-A177-3AD203B41FA5}">
                      <a16:colId xmlns:a16="http://schemas.microsoft.com/office/drawing/2014/main" val="2821469449"/>
                    </a:ext>
                  </a:extLst>
                </a:gridCol>
                <a:gridCol w="120441">
                  <a:extLst>
                    <a:ext uri="{9D8B030D-6E8A-4147-A177-3AD203B41FA5}">
                      <a16:colId xmlns:a16="http://schemas.microsoft.com/office/drawing/2014/main" val="2923294930"/>
                    </a:ext>
                  </a:extLst>
                </a:gridCol>
              </a:tblGrid>
              <a:tr h="163432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GB" sz="800" u="none" strike="noStrike" noProof="0" dirty="0">
                          <a:effectLst/>
                        </a:rPr>
                        <a:t>distance(m)</a:t>
                      </a:r>
                      <a:endParaRPr lang="en-GB" sz="800" b="1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gridSpan="5">
                  <a:txBody>
                    <a:bodyPr/>
                    <a:lstStyle/>
                    <a:p>
                      <a:pPr algn="l" fontAlgn="ctr"/>
                      <a:r>
                        <a:rPr lang="de-DE" sz="800" b="1" u="none" strike="noStrike" dirty="0">
                          <a:effectLst/>
                        </a:rPr>
                        <a:t>Neutron dose(µSv/h)</a:t>
                      </a:r>
                      <a:endParaRPr lang="de-DE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4027603"/>
                  </a:ext>
                </a:extLst>
              </a:tr>
              <a:tr h="207697">
                <a:tc v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GB" sz="800" u="none" strike="noStrike" noProof="0" dirty="0">
                          <a:effectLst/>
                        </a:rPr>
                        <a:t>Salt rock</a:t>
                      </a:r>
                      <a:endParaRPr lang="en-GB" sz="800" b="1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GB" sz="800" u="none" strike="noStrike" noProof="0" dirty="0">
                          <a:effectLst/>
                        </a:rPr>
                        <a:t>Concrete cover</a:t>
                      </a:r>
                      <a:endParaRPr lang="en-GB" sz="800" b="1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61984"/>
                  </a:ext>
                </a:extLst>
              </a:tr>
              <a:tr h="245149">
                <a:tc v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GB" sz="800" u="none" strike="noStrike" noProof="0" dirty="0">
                          <a:effectLst/>
                        </a:rPr>
                        <a:t>DBRC                    without  DBRC</a:t>
                      </a:r>
                      <a:endParaRPr lang="en-GB" sz="800" b="1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GB" sz="800" u="none" strike="noStrike" noProof="0" dirty="0">
                          <a:effectLst/>
                        </a:rPr>
                        <a:t>   DBRC                  without  DBRC</a:t>
                      </a:r>
                      <a:endParaRPr lang="en-GB" sz="800" b="1" i="0" u="none" strike="noStrike" noProof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5067135"/>
                  </a:ext>
                </a:extLst>
              </a:tr>
              <a:tr h="204290">
                <a:tc>
                  <a:txBody>
                    <a:bodyPr/>
                    <a:lstStyle/>
                    <a:p>
                      <a:pPr algn="ctr" fontAlgn="t"/>
                      <a:r>
                        <a:rPr lang="en-DE" sz="800" u="none" strike="noStrike" dirty="0">
                          <a:effectLst/>
                        </a:rPr>
                        <a:t>0.5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2.88 (0.5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3.03 (0.3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1.38 (0.6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1.51 (0.4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b"/>
                      <a:endParaRPr lang="en-DE" sz="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768198335"/>
                  </a:ext>
                </a:extLst>
              </a:tr>
              <a:tr h="204290">
                <a:tc>
                  <a:txBody>
                    <a:bodyPr/>
                    <a:lstStyle/>
                    <a:p>
                      <a:pPr algn="ctr" fontAlgn="t"/>
                      <a:r>
                        <a:rPr lang="en-DE" sz="800" u="none" strike="noStrike" dirty="0">
                          <a:effectLst/>
                        </a:rPr>
                        <a:t>1.0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6.94 (0.5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6.99 (0.3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5.27 (0.6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5.31 (0.3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b"/>
                      <a:endParaRPr lang="en-DE" sz="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83797569"/>
                  </a:ext>
                </a:extLst>
              </a:tr>
              <a:tr h="204290">
                <a:tc>
                  <a:txBody>
                    <a:bodyPr/>
                    <a:lstStyle/>
                    <a:p>
                      <a:pPr algn="ctr" fontAlgn="t"/>
                      <a:r>
                        <a:rPr lang="en-DE" sz="800" u="none" strike="noStrike" dirty="0">
                          <a:effectLst/>
                        </a:rPr>
                        <a:t>2.0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3.76 (0.4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3.81 (0.3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2.32 (0.5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2.36 (0.4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b"/>
                      <a:endParaRPr lang="en-DE" sz="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537716636"/>
                  </a:ext>
                </a:extLst>
              </a:tr>
              <a:tr h="204290">
                <a:tc>
                  <a:txBody>
                    <a:bodyPr/>
                    <a:lstStyle/>
                    <a:p>
                      <a:pPr algn="ctr" fontAlgn="t"/>
                      <a:r>
                        <a:rPr lang="en-DE" sz="800" u="none" strike="noStrike" dirty="0">
                          <a:effectLst/>
                        </a:rPr>
                        <a:t>4.0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.88 (0.4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.92 (0.7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.00 (0.4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.01 (0.3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b"/>
                      <a:endParaRPr lang="en-DE" sz="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74691472"/>
                  </a:ext>
                </a:extLst>
              </a:tr>
              <a:tr h="204290">
                <a:tc>
                  <a:txBody>
                    <a:bodyPr/>
                    <a:lstStyle/>
                    <a:p>
                      <a:pPr algn="ctr" fontAlgn="t"/>
                      <a:r>
                        <a:rPr lang="en-DE" sz="800" u="none" strike="noStrike" dirty="0">
                          <a:effectLst/>
                        </a:rPr>
                        <a:t>5.0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.43 (0.5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1.45 (0.5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0.73 (0.5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0.75 (0.7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b"/>
                      <a:endParaRPr lang="en-DE" sz="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276775296"/>
                  </a:ext>
                </a:extLst>
              </a:tr>
              <a:tr h="204290">
                <a:tc>
                  <a:txBody>
                    <a:bodyPr/>
                    <a:lstStyle/>
                    <a:p>
                      <a:pPr algn="ctr" fontAlgn="t"/>
                      <a:r>
                        <a:rPr lang="en-DE" sz="800" u="none" strike="noStrike" dirty="0">
                          <a:effectLst/>
                        </a:rPr>
                        <a:t>10.0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0.45 (0.7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0.46 (1.1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0.23 (0.7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5259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DE" sz="800" u="none" strike="noStrike" dirty="0">
                          <a:effectLst/>
                        </a:rPr>
                        <a:t>0.23 (0.6%)</a:t>
                      </a:r>
                      <a:endParaRPr lang="en-DE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0518" marR="0" marT="0" marB="0"/>
                </a:tc>
                <a:tc>
                  <a:txBody>
                    <a:bodyPr/>
                    <a:lstStyle/>
                    <a:p>
                      <a:pPr algn="l" fontAlgn="b"/>
                      <a:endParaRPr lang="en-DE" sz="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456866267"/>
                  </a:ext>
                </a:extLst>
              </a:tr>
              <a:tr h="88526">
                <a:tc>
                  <a:txBody>
                    <a:bodyPr/>
                    <a:lstStyle/>
                    <a:p>
                      <a:pPr algn="l" fontAlgn="t"/>
                      <a:endParaRPr lang="en-DE" sz="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endParaRPr lang="en-DE" sz="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endParaRPr lang="en-DE" sz="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endParaRPr lang="en-DE" sz="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endParaRPr lang="en-DE" sz="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endParaRPr lang="en-DE" sz="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205433883"/>
                  </a:ext>
                </a:extLst>
              </a:tr>
            </a:tbl>
          </a:graphicData>
        </a:graphic>
      </p:graphicFrame>
      <p:pic>
        <p:nvPicPr>
          <p:cNvPr id="18" name="Grafik 17" descr="Ein Bild, das Farbigkeit, Screenshot, Uhr, lila enthält.&#10;&#10;KI-generierte Inhalte können fehlerhaft sein.">
            <a:extLst>
              <a:ext uri="{FF2B5EF4-FFF2-40B4-BE49-F238E27FC236}">
                <a16:creationId xmlns:a16="http://schemas.microsoft.com/office/drawing/2014/main" id="{122BD2A2-17CD-BE9E-DDFF-46776EFE21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137803"/>
            <a:ext cx="2966393" cy="628567"/>
          </a:xfrm>
          <a:prstGeom prst="rect">
            <a:avLst/>
          </a:prstGeom>
        </p:spPr>
      </p:pic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8C04CFAB-4CFE-389B-33C7-9DEE14C06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60973"/>
              </p:ext>
            </p:extLst>
          </p:nvPr>
        </p:nvGraphicFramePr>
        <p:xfrm>
          <a:off x="4816731" y="4406108"/>
          <a:ext cx="4201352" cy="138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733363" imgH="1645660" progId="Word.Document.12">
                  <p:embed/>
                </p:oleObj>
              </mc:Choice>
              <mc:Fallback>
                <p:oleObj name="Document" r:id="rId5" imgW="5733363" imgH="1645660" progId="Word.Document.12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6B5BACB-7D39-FB7D-59C7-2C049812B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6731" y="4406108"/>
                        <a:ext cx="4201352" cy="13865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6167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A66FC55-CAF8-431D-A062-157C1F94A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03200"/>
            <a:ext cx="7277819" cy="561975"/>
          </a:xfrm>
        </p:spPr>
        <p:txBody>
          <a:bodyPr/>
          <a:lstStyle/>
          <a:p>
            <a:r>
              <a:rPr lang="en-GB" dirty="0"/>
              <a:t>Open Issues for scattering at the lower keV rang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1BC290CA-6FF2-4844-8E0A-1472EDBFEC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1800" dirty="0"/>
              <a:t>4 formally relevant Models are available to handle the scattering kernel:  </a:t>
            </a:r>
          </a:p>
          <a:p>
            <a:r>
              <a:rPr lang="en-GB" dirty="0"/>
              <a:t> </a:t>
            </a:r>
            <a:r>
              <a:rPr lang="en-GB" dirty="0">
                <a:highlight>
                  <a:srgbClr val="FFFF00"/>
                </a:highlight>
              </a:rPr>
              <a:t>Energy and angular variables </a:t>
            </a:r>
            <a:r>
              <a:rPr lang="en-GB" dirty="0"/>
              <a:t>are</a:t>
            </a:r>
          </a:p>
          <a:p>
            <a:pPr lvl="1"/>
            <a:r>
              <a:rPr lang="en-GB" dirty="0"/>
              <a:t>Target at rest :                   dependent </a:t>
            </a:r>
          </a:p>
          <a:p>
            <a:pPr lvl="1"/>
            <a:r>
              <a:rPr lang="en-GB" dirty="0" err="1"/>
              <a:t>Rothenstein</a:t>
            </a:r>
            <a:r>
              <a:rPr lang="en-GB" dirty="0"/>
              <a:t> Dagan (RD): independent </a:t>
            </a:r>
          </a:p>
          <a:p>
            <a:pPr lvl="1"/>
            <a:r>
              <a:rPr lang="en-GB" dirty="0"/>
              <a:t>(QM) Blatt </a:t>
            </a:r>
            <a:r>
              <a:rPr lang="en-GB" dirty="0" err="1"/>
              <a:t>Biedenharn</a:t>
            </a:r>
            <a:r>
              <a:rPr lang="en-GB" dirty="0"/>
              <a:t> (BB):   dependent</a:t>
            </a:r>
          </a:p>
          <a:p>
            <a:pPr lvl="1"/>
            <a:r>
              <a:rPr lang="en-GB" dirty="0"/>
              <a:t>(QM) Optical Model Potential: dependent </a:t>
            </a:r>
          </a:p>
          <a:p>
            <a:pPr marL="0" indent="0">
              <a:buNone/>
            </a:pPr>
            <a:r>
              <a:rPr lang="en-GB" dirty="0"/>
              <a:t>  </a:t>
            </a:r>
          </a:p>
          <a:p>
            <a:pPr marL="0" indent="0">
              <a:buNone/>
            </a:pPr>
            <a:r>
              <a:rPr lang="en-GB" dirty="0">
                <a:highlight>
                  <a:srgbClr val="00FF00"/>
                </a:highlight>
              </a:rPr>
              <a:t>Resonance and temperature dependency</a:t>
            </a:r>
            <a:r>
              <a:rPr lang="en-GB" dirty="0"/>
              <a:t>:</a:t>
            </a:r>
          </a:p>
          <a:p>
            <a:pPr lvl="1"/>
            <a:r>
              <a:rPr lang="en-GB" dirty="0"/>
              <a:t> Target at rest :               Resonance independent </a:t>
            </a:r>
          </a:p>
          <a:p>
            <a:pPr lvl="1"/>
            <a:r>
              <a:rPr lang="en-GB" dirty="0"/>
              <a:t> </a:t>
            </a:r>
            <a:r>
              <a:rPr lang="en-GB" dirty="0" err="1"/>
              <a:t>Rothenstein</a:t>
            </a:r>
            <a:r>
              <a:rPr lang="en-GB" dirty="0"/>
              <a:t> Dagan (RD): Temperature &amp; </a:t>
            </a:r>
            <a:r>
              <a:rPr lang="en-GB" dirty="0">
                <a:solidFill>
                  <a:srgbClr val="00B050"/>
                </a:solidFill>
              </a:rPr>
              <a:t>Resonance dependent </a:t>
            </a:r>
          </a:p>
          <a:p>
            <a:pPr lvl="1"/>
            <a:r>
              <a:rPr lang="en-GB" dirty="0"/>
              <a:t>(QM) Blatt </a:t>
            </a:r>
            <a:r>
              <a:rPr lang="en-GB" dirty="0" err="1"/>
              <a:t>Biedenharn</a:t>
            </a:r>
            <a:r>
              <a:rPr lang="en-GB" dirty="0"/>
              <a:t> (BB):         </a:t>
            </a:r>
            <a:r>
              <a:rPr lang="en-GB" dirty="0">
                <a:solidFill>
                  <a:srgbClr val="00B050"/>
                </a:solidFill>
              </a:rPr>
              <a:t>Resonance (parameters) dependent  </a:t>
            </a:r>
          </a:p>
          <a:p>
            <a:pPr lvl="1"/>
            <a:r>
              <a:rPr lang="en-GB" dirty="0"/>
              <a:t>(QM) Optical Model Potential:         Resonance independent 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3A895E70-E863-4C2F-AF7D-81AA00284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42801"/>
              </p:ext>
            </p:extLst>
          </p:nvPr>
        </p:nvGraphicFramePr>
        <p:xfrm>
          <a:off x="4139952" y="4964607"/>
          <a:ext cx="59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03040" progId="Equation.DSMT4">
                  <p:embed/>
                </p:oleObj>
              </mc:Choice>
              <mc:Fallback>
                <p:oleObj name="Equation" r:id="rId2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9952" y="4964607"/>
                        <a:ext cx="596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893D332D-EF41-4E6A-81C0-1CE1CF5F7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46854"/>
              </p:ext>
            </p:extLst>
          </p:nvPr>
        </p:nvGraphicFramePr>
        <p:xfrm>
          <a:off x="2771800" y="3933056"/>
          <a:ext cx="5984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3A895E70-E863-4C2F-AF7D-81AA00284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800" y="3933056"/>
                        <a:ext cx="59848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7E7FD192-4004-41AA-A3F8-D10CC1499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19289"/>
              </p:ext>
            </p:extLst>
          </p:nvPr>
        </p:nvGraphicFramePr>
        <p:xfrm>
          <a:off x="4067944" y="4597412"/>
          <a:ext cx="59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3A895E70-E863-4C2F-AF7D-81AA00284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7944" y="4597412"/>
                        <a:ext cx="596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4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13DB032-4DA3-401D-826F-2188AF5F4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240973"/>
            <a:ext cx="6911975" cy="935385"/>
          </a:xfrm>
        </p:spPr>
        <p:txBody>
          <a:bodyPr/>
          <a:lstStyle/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ular Distribution BB vs. RD             25110 eV 300K ENDF8.0 and JEFF3.3 with  Temperature Effect </a:t>
            </a:r>
            <a:b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Inhaltsplatzhalter 3">
            <a:extLst>
              <a:ext uri="{FF2B5EF4-FFF2-40B4-BE49-F238E27FC236}">
                <a16:creationId xmlns:a16="http://schemas.microsoft.com/office/drawing/2014/main" id="{75710E72-30AA-443A-8BBA-68DABE2A032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3474766"/>
              </p:ext>
            </p:extLst>
          </p:nvPr>
        </p:nvGraphicFramePr>
        <p:xfrm>
          <a:off x="564995" y="1182030"/>
          <a:ext cx="7967569" cy="48387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Inhaltsplatzhalter 3">
            <a:extLst>
              <a:ext uri="{FF2B5EF4-FFF2-40B4-BE49-F238E27FC236}">
                <a16:creationId xmlns:a16="http://schemas.microsoft.com/office/drawing/2014/main" id="{80F38163-6D49-4E05-88B7-111983283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99383"/>
              </p:ext>
            </p:extLst>
          </p:nvPr>
        </p:nvGraphicFramePr>
        <p:xfrm>
          <a:off x="3902773" y="184450"/>
          <a:ext cx="597219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4" name="Inhaltsplatzhalter 3">
                        <a:extLst>
                          <a:ext uri="{FF2B5EF4-FFF2-40B4-BE49-F238E27FC236}">
                            <a16:creationId xmlns:a16="http://schemas.microsoft.com/office/drawing/2014/main" id="{BF47AC08-7434-4628-9C62-538E128B6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2773" y="184450"/>
                        <a:ext cx="597219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346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el 1">
            <a:extLst>
              <a:ext uri="{FF2B5EF4-FFF2-40B4-BE49-F238E27FC236}">
                <a16:creationId xmlns:a16="http://schemas.microsoft.com/office/drawing/2014/main" id="{9AECE6CA-3491-CF89-6F7D-0AB59B5F04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de-DE" sz="2000" dirty="0" err="1"/>
              <a:t>koning</a:t>
            </a:r>
            <a:r>
              <a:rPr lang="en-GB" altLang="de-DE" sz="2000" dirty="0"/>
              <a:t> </a:t>
            </a:r>
            <a:r>
              <a:rPr lang="en-GB" altLang="de-DE" sz="2000" dirty="0" err="1"/>
              <a:t>Delarouche</a:t>
            </a:r>
            <a:r>
              <a:rPr lang="en-GB" altLang="de-DE" sz="2000" dirty="0"/>
              <a:t> Optical model based scattering kernel for FE56 at 25 KEV</a:t>
            </a:r>
          </a:p>
        </p:txBody>
      </p:sp>
      <p:pic>
        <p:nvPicPr>
          <p:cNvPr id="24579" name="Inhaltsplatzhalter 6">
            <a:extLst>
              <a:ext uri="{FF2B5EF4-FFF2-40B4-BE49-F238E27FC236}">
                <a16:creationId xmlns:a16="http://schemas.microsoft.com/office/drawing/2014/main" id="{56345A89-178E-2969-61A1-C49A5D02D22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2237483"/>
            <a:ext cx="4224338" cy="3168650"/>
          </a:xfrm>
        </p:spPr>
      </p:pic>
      <p:sp>
        <p:nvSpPr>
          <p:cNvPr id="24580" name="Fußzeilenplatzhalter 3">
            <a:extLst>
              <a:ext uri="{FF2B5EF4-FFF2-40B4-BE49-F238E27FC236}">
                <a16:creationId xmlns:a16="http://schemas.microsoft.com/office/drawing/2014/main" id="{FB342600-9950-292A-9DC1-EFB14A8742E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SzPct val="7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60000"/>
              <a:buBlip>
                <a:blip r:embed="rId3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900" dirty="0"/>
          </a:p>
        </p:txBody>
      </p:sp>
      <p:sp>
        <p:nvSpPr>
          <p:cNvPr id="24581" name="Foliennummernplatzhalter 4">
            <a:extLst>
              <a:ext uri="{FF2B5EF4-FFF2-40B4-BE49-F238E27FC236}">
                <a16:creationId xmlns:a16="http://schemas.microsoft.com/office/drawing/2014/main" id="{0BD80F29-8201-C577-4C84-7646E86E77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1331640" y="6435849"/>
            <a:ext cx="398463" cy="17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9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4244E0B7-2432-4868-8D66-5FCD8380F18B}" type="slidenum">
              <a:rPr lang="de-DE" altLang="de-DE" smtClean="0"/>
              <a:pPr>
                <a:spcBef>
                  <a:spcPct val="0"/>
                </a:spcBef>
                <a:buSzTx/>
                <a:buFontTx/>
                <a:buNone/>
              </a:pPr>
              <a:t>7</a:t>
            </a:fld>
            <a:endParaRPr lang="de-DE" altLang="de-DE" sz="900" dirty="0"/>
          </a:p>
        </p:txBody>
      </p:sp>
      <p:sp>
        <p:nvSpPr>
          <p:cNvPr id="24582" name="Datumsplatzhalter 5">
            <a:extLst>
              <a:ext uri="{FF2B5EF4-FFF2-40B4-BE49-F238E27FC236}">
                <a16:creationId xmlns:a16="http://schemas.microsoft.com/office/drawing/2014/main" id="{1E9786AB-56E6-7E78-DFD4-88D39630DEAF}"/>
              </a:ext>
            </a:extLst>
          </p:cNvPr>
          <p:cNvSpPr>
            <a:spLocks noGrp="1"/>
          </p:cNvSpPr>
          <p:nvPr>
            <p:ph type="dt" sz="quarter" idx="12"/>
          </p:nvPr>
        </p:nvSpPr>
        <p:spPr bwMode="auto">
          <a:xfrm>
            <a:off x="390525" y="6438900"/>
            <a:ext cx="868363" cy="11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  <a:defRPr/>
            </a:pPr>
            <a:fld id="{92BEF465-D970-4172-890A-0EFC48118537}" type="datetime1">
              <a:rPr lang="de-DE" smtClean="0"/>
              <a:pPr>
                <a:spcBef>
                  <a:spcPct val="0"/>
                </a:spcBef>
                <a:buSzTx/>
                <a:buFontTx/>
                <a:buNone/>
                <a:defRPr/>
              </a:pPr>
              <a:t>16.12.2025</a:t>
            </a:fld>
            <a:endParaRPr lang="de-DE" altLang="de-DE" sz="900"/>
          </a:p>
        </p:txBody>
      </p:sp>
      <p:sp>
        <p:nvSpPr>
          <p:cNvPr id="24583" name="Rechteck 7">
            <a:extLst>
              <a:ext uri="{FF2B5EF4-FFF2-40B4-BE49-F238E27FC236}">
                <a16:creationId xmlns:a16="http://schemas.microsoft.com/office/drawing/2014/main" id="{6F40CD21-B47F-9288-9B0F-93DC40090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2" y="1294926"/>
            <a:ext cx="34163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7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60000"/>
              <a:buBlip>
                <a:blip r:embed="rId3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GB" altLang="de-DE" sz="1600" dirty="0"/>
              <a:t>~3% more forward scattering at 0</a:t>
            </a:r>
            <a:r>
              <a:rPr lang="he-IL" altLang="de-DE" sz="1600" dirty="0"/>
              <a:t> </a:t>
            </a:r>
            <a:r>
              <a:rPr lang="de-DE" altLang="de-DE" sz="1600" dirty="0"/>
              <a:t>° </a:t>
            </a:r>
          </a:p>
          <a:p>
            <a:pPr>
              <a:spcBef>
                <a:spcPct val="0"/>
              </a:spcBef>
              <a:buSzTx/>
              <a:buFontTx/>
              <a:buNone/>
            </a:pPr>
            <a:r>
              <a:rPr lang="en-GB" altLang="de-DE" sz="1600" dirty="0"/>
              <a:t>compared to 180°  </a:t>
            </a:r>
          </a:p>
        </p:txBody>
      </p:sp>
      <p:pic>
        <p:nvPicPr>
          <p:cNvPr id="2" name="Inhaltsplatzhalter 6" descr="C:\Users\dp1441\AppData\Local\Microsoft\Windows\INetCache\Content.Outlook\X1RTV5JJ\Bild_Fe56.png">
            <a:extLst>
              <a:ext uri="{FF2B5EF4-FFF2-40B4-BE49-F238E27FC236}">
                <a16:creationId xmlns:a16="http://schemas.microsoft.com/office/drawing/2014/main" id="{5116BA24-0D37-7E5D-AF8F-C364680A6EAC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2160" y="2276872"/>
            <a:ext cx="3837310" cy="2888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BC933538-C75D-64A8-51FD-7D58B1AB6E9A}"/>
              </a:ext>
            </a:extLst>
          </p:cNvPr>
          <p:cNvSpPr txBox="1"/>
          <p:nvPr/>
        </p:nvSpPr>
        <p:spPr>
          <a:xfrm>
            <a:off x="5364088" y="1530746"/>
            <a:ext cx="356388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de-DE" sz="1400" dirty="0"/>
              <a:t>comparison between the OM (Koning-Delaroche) and ENDF/B-VIII library for Fe56 (Konobeev 2019)</a:t>
            </a:r>
            <a:endParaRPr lang="en-GB" sz="1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D7B5314-4E78-4CD2-99B9-DFFAEEF74B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97935"/>
            <a:ext cx="7956376" cy="729273"/>
          </a:xfrm>
        </p:spPr>
        <p:txBody>
          <a:bodyPr/>
          <a:lstStyle/>
          <a:p>
            <a:r>
              <a:rPr lang="en-GB" dirty="0"/>
              <a:t>Differential scattering for        </a:t>
            </a:r>
            <a:r>
              <a:rPr lang="en-GB" dirty="0" err="1"/>
              <a:t>for</a:t>
            </a:r>
            <a:r>
              <a:rPr lang="en-GB" dirty="0"/>
              <a:t> S  resonance</a:t>
            </a:r>
            <a:br>
              <a:rPr lang="en-GB" dirty="0"/>
            </a:br>
            <a:r>
              <a:rPr lang="en-GB" dirty="0"/>
              <a:t> by BB model with SAMMY</a:t>
            </a:r>
          </a:p>
        </p:txBody>
      </p:sp>
      <p:pic>
        <p:nvPicPr>
          <p:cNvPr id="6" name="Inhaltsplatzhalter 5">
            <a:extLst>
              <a:ext uri="{FF2B5EF4-FFF2-40B4-BE49-F238E27FC236}">
                <a16:creationId xmlns:a16="http://schemas.microsoft.com/office/drawing/2014/main" id="{3AAFB6C9-8335-4D50-8E50-A572061F4D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" r="21439"/>
          <a:stretch/>
        </p:blipFill>
        <p:spPr>
          <a:xfrm>
            <a:off x="5940152" y="3578668"/>
            <a:ext cx="2088232" cy="2398646"/>
          </a:xfrm>
        </p:spPr>
      </p:pic>
      <p:graphicFrame>
        <p:nvGraphicFramePr>
          <p:cNvPr id="4" name="Inhaltsplatzhalter 3">
            <a:extLst>
              <a:ext uri="{FF2B5EF4-FFF2-40B4-BE49-F238E27FC236}">
                <a16:creationId xmlns:a16="http://schemas.microsoft.com/office/drawing/2014/main" id="{BF47AC08-7434-4628-9C62-538E128B6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932597"/>
              </p:ext>
            </p:extLst>
          </p:nvPr>
        </p:nvGraphicFramePr>
        <p:xfrm>
          <a:off x="4024250" y="197936"/>
          <a:ext cx="698947" cy="46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4" name="Inhaltsplatzhalter 3">
                        <a:extLst>
                          <a:ext uri="{FF2B5EF4-FFF2-40B4-BE49-F238E27FC236}">
                            <a16:creationId xmlns:a16="http://schemas.microsoft.com/office/drawing/2014/main" id="{BF47AC08-7434-4628-9C62-538E128B6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4250" y="197936"/>
                        <a:ext cx="698947" cy="465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8199F8BF-45E1-4BC8-BBA5-31F3C01C10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8907" y="2708920"/>
            <a:ext cx="1867161" cy="1314633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1676567C-8434-4DA4-A5A9-AC01CC3A87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8439" y="927208"/>
            <a:ext cx="5139740" cy="5050106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A5A384A5-BD19-40D9-9B29-6CA1D60613F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9284" y="2617662"/>
            <a:ext cx="1952898" cy="1228896"/>
          </a:xfrm>
          <a:prstGeom prst="rect">
            <a:avLst/>
          </a:prstGeom>
        </p:spPr>
      </p:pic>
      <p:pic>
        <p:nvPicPr>
          <p:cNvPr id="17" name="Grafik 16">
            <a:extLst>
              <a:ext uri="{FF2B5EF4-FFF2-40B4-BE49-F238E27FC236}">
                <a16:creationId xmlns:a16="http://schemas.microsoft.com/office/drawing/2014/main" id="{80D25506-03B9-4A8F-96FB-1D97BD8F89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5169" y="3474401"/>
            <a:ext cx="3159847" cy="2635486"/>
          </a:xfrm>
          <a:prstGeom prst="rect">
            <a:avLst/>
          </a:prstGeom>
        </p:spPr>
      </p:pic>
      <p:pic>
        <p:nvPicPr>
          <p:cNvPr id="21" name="Grafik 20">
            <a:extLst>
              <a:ext uri="{FF2B5EF4-FFF2-40B4-BE49-F238E27FC236}">
                <a16:creationId xmlns:a16="http://schemas.microsoft.com/office/drawing/2014/main" id="{F27BCCF2-49D9-4B56-9E73-B0484CFFC62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64547" y="1094874"/>
            <a:ext cx="3264449" cy="1933845"/>
          </a:xfrm>
          <a:prstGeom prst="rect">
            <a:avLst/>
          </a:prstGeom>
        </p:spPr>
      </p:pic>
      <p:pic>
        <p:nvPicPr>
          <p:cNvPr id="23" name="Grafik 22">
            <a:extLst>
              <a:ext uri="{FF2B5EF4-FFF2-40B4-BE49-F238E27FC236}">
                <a16:creationId xmlns:a16="http://schemas.microsoft.com/office/drawing/2014/main" id="{49312A70-3CF2-4343-978F-DFFA5F814A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64547" y="2875822"/>
            <a:ext cx="3264449" cy="409632"/>
          </a:xfrm>
          <a:prstGeom prst="rect">
            <a:avLst/>
          </a:prstGeom>
        </p:spPr>
      </p:pic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4F1556CA-AC1B-4544-851E-1269CEF7C097}"/>
              </a:ext>
            </a:extLst>
          </p:cNvPr>
          <p:cNvCxnSpPr/>
          <p:nvPr/>
        </p:nvCxnSpPr>
        <p:spPr>
          <a:xfrm>
            <a:off x="1763688" y="4365104"/>
            <a:ext cx="3456384" cy="2160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mit Pfeil 34">
            <a:extLst>
              <a:ext uri="{FF2B5EF4-FFF2-40B4-BE49-F238E27FC236}">
                <a16:creationId xmlns:a16="http://schemas.microsoft.com/office/drawing/2014/main" id="{90BDE3CF-C272-41D2-B331-36207BF45C01}"/>
              </a:ext>
            </a:extLst>
          </p:cNvPr>
          <p:cNvCxnSpPr>
            <a:cxnSpLocks/>
          </p:cNvCxnSpPr>
          <p:nvPr/>
        </p:nvCxnSpPr>
        <p:spPr>
          <a:xfrm>
            <a:off x="3779912" y="1340768"/>
            <a:ext cx="1575257" cy="360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13970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B734B8C-21FB-4C1D-9EA0-BC6B3BB419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16216"/>
            <a:ext cx="6911975" cy="561975"/>
          </a:xfrm>
        </p:spPr>
        <p:txBody>
          <a:bodyPr/>
          <a:lstStyle/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ular Distribution BB vs. RD         300K ENDF8.0</a:t>
            </a:r>
            <a:endParaRPr lang="en-GB" dirty="0"/>
          </a:p>
        </p:txBody>
      </p:sp>
      <p:pic>
        <p:nvPicPr>
          <p:cNvPr id="5" name="Inhaltsplatzhalter 4">
            <a:extLst>
              <a:ext uri="{FF2B5EF4-FFF2-40B4-BE49-F238E27FC236}">
                <a16:creationId xmlns:a16="http://schemas.microsoft.com/office/drawing/2014/main" id="{3F8029B7-215A-4E62-B000-84539CE4E17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0525" y="826482"/>
            <a:ext cx="3267829" cy="3416592"/>
          </a:xfr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A7C907BB-6C36-4DA5-B860-CEF0B5720F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204864"/>
            <a:ext cx="1254315" cy="958796"/>
          </a:xfrm>
          <a:prstGeom prst="rect">
            <a:avLst/>
          </a:prstGeom>
        </p:spPr>
      </p:pic>
      <p:graphicFrame>
        <p:nvGraphicFramePr>
          <p:cNvPr id="8" name="Inhaltsplatzhalter 3">
            <a:extLst>
              <a:ext uri="{FF2B5EF4-FFF2-40B4-BE49-F238E27FC236}">
                <a16:creationId xmlns:a16="http://schemas.microsoft.com/office/drawing/2014/main" id="{08F75B2B-3B88-44DB-A52C-1367315DA89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0972801"/>
              </p:ext>
            </p:extLst>
          </p:nvPr>
        </p:nvGraphicFramePr>
        <p:xfrm>
          <a:off x="4130824" y="3284984"/>
          <a:ext cx="4176464" cy="2520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Diagramm 8">
            <a:extLst>
              <a:ext uri="{FF2B5EF4-FFF2-40B4-BE49-F238E27FC236}">
                <a16:creationId xmlns:a16="http://schemas.microsoft.com/office/drawing/2014/main" id="{860EEA0C-EEDF-461D-825C-3771A392012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2655207"/>
              </p:ext>
            </p:extLst>
          </p:nvPr>
        </p:nvGraphicFramePr>
        <p:xfrm>
          <a:off x="335354" y="4235688"/>
          <a:ext cx="3222104" cy="19476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0" name="Diagramm 9">
            <a:extLst>
              <a:ext uri="{FF2B5EF4-FFF2-40B4-BE49-F238E27FC236}">
                <a16:creationId xmlns:a16="http://schemas.microsoft.com/office/drawing/2014/main" id="{CBDC4B91-705C-48D7-A5EC-90B9AAE4A6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8888306"/>
              </p:ext>
            </p:extLst>
          </p:nvPr>
        </p:nvGraphicFramePr>
        <p:xfrm>
          <a:off x="4283968" y="953480"/>
          <a:ext cx="3711143" cy="22101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1" name="Inhaltsplatzhalter 3">
            <a:extLst>
              <a:ext uri="{FF2B5EF4-FFF2-40B4-BE49-F238E27FC236}">
                <a16:creationId xmlns:a16="http://schemas.microsoft.com/office/drawing/2014/main" id="{42637668-AD7A-48D7-9019-A038CE720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44560"/>
              </p:ext>
            </p:extLst>
          </p:nvPr>
        </p:nvGraphicFramePr>
        <p:xfrm>
          <a:off x="4572000" y="111272"/>
          <a:ext cx="698947" cy="46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4" name="Inhaltsplatzhalter 3">
                        <a:extLst>
                          <a:ext uri="{FF2B5EF4-FFF2-40B4-BE49-F238E27FC236}">
                            <a16:creationId xmlns:a16="http://schemas.microsoft.com/office/drawing/2014/main" id="{BF47AC08-7434-4628-9C62-538E128B6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111272"/>
                        <a:ext cx="698947" cy="465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669118"/>
      </p:ext>
    </p:extLst>
  </p:cSld>
  <p:clrMapOvr>
    <a:masterClrMapping/>
  </p:clrMapOvr>
</p:sld>
</file>

<file path=ppt/theme/theme1.xml><?xml version="1.0" encoding="utf-8"?>
<a:theme xmlns:a="http://schemas.openxmlformats.org/drawingml/2006/main" name="KIT_master_ppt2007_en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Glänzend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ea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0E2841"/>
    </a:dk2>
    <a:lt2>
      <a:srgbClr val="E8E8E8"/>
    </a:lt2>
    <a:accent1>
      <a:srgbClr val="156082"/>
    </a:accent1>
    <a:accent2>
      <a:srgbClr val="E97132"/>
    </a:accent2>
    <a:accent3>
      <a:srgbClr val="196B24"/>
    </a:accent3>
    <a:accent4>
      <a:srgbClr val="0F9ED5"/>
    </a:accent4>
    <a:accent5>
      <a:srgbClr val="A02B93"/>
    </a:accent5>
    <a:accent6>
      <a:srgbClr val="4EA72E"/>
    </a:accent6>
    <a:hlink>
      <a:srgbClr val="467886"/>
    </a:hlink>
    <a:folHlink>
      <a:srgbClr val="96607D"/>
    </a:folHlink>
  </a:clrScheme>
  <a:fontScheme name="Office">
    <a:majorFont>
      <a:latin typeface="Aptos Display" panose="0211000402020202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Aptos Narrow" panose="0211000402020202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  <a:ln w="2540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KIT_master_ppt2007_en</Template>
  <TotalTime>0</TotalTime>
  <Words>1511</Words>
  <Application>Microsoft Office PowerPoint</Application>
  <PresentationFormat>Bildschirmpräsentation (4:3)</PresentationFormat>
  <Paragraphs>205</Paragraphs>
  <Slides>27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7</vt:i4>
      </vt:variant>
    </vt:vector>
  </HeadingPairs>
  <TitlesOfParts>
    <vt:vector size="36" baseType="lpstr">
      <vt:lpstr>Arial</vt:lpstr>
      <vt:lpstr>Calibri</vt:lpstr>
      <vt:lpstr>Times New Roman</vt:lpstr>
      <vt:lpstr>Verdana</vt:lpstr>
      <vt:lpstr>KIT_master_ppt2007_en</vt:lpstr>
      <vt:lpstr>cea</vt:lpstr>
      <vt:lpstr>Equation</vt:lpstr>
      <vt:lpstr>Document</vt:lpstr>
      <vt:lpstr>Diagramm</vt:lpstr>
      <vt:lpstr>PowerPoint-Präsentation</vt:lpstr>
      <vt:lpstr>Motivation I:  From INDEN 2020</vt:lpstr>
      <vt:lpstr>Motivation II:  Angular distributions modelling using BB in Mev range</vt:lpstr>
      <vt:lpstr> Motivation III:  DBRC based Scattering kernel for storage cask  in horizontal   tunnel</vt:lpstr>
      <vt:lpstr>Open Issues for scattering at the lower keV range</vt:lpstr>
      <vt:lpstr>Angular Distribution BB vs. RD             25110 eV 300K ENDF8.0 and JEFF3.3 with  Temperature Effect  </vt:lpstr>
      <vt:lpstr>koning Delarouche Optical model based scattering kernel for FE56 at 25 KEV</vt:lpstr>
      <vt:lpstr>Differential scattering for        for S  resonance  by BB model with SAMMY</vt:lpstr>
      <vt:lpstr>Angular Distribution BB vs. RD         300K ENDF8.0</vt:lpstr>
      <vt:lpstr>Differential scattering for           for p  resonances  BB model in (SAMMY) compared with the RD model</vt:lpstr>
      <vt:lpstr>Differential scattering for          for S  resonance by BB model in SAMMY </vt:lpstr>
      <vt:lpstr>Differential scattering for        for p  resonances  BB model in (SAMMY) </vt:lpstr>
      <vt:lpstr>Angular Distribution BB vs. RD           42 and 42.5 keV 300K ENDF8.0 (S Resonance at 42.87)</vt:lpstr>
      <vt:lpstr>Angular distribution BB vs RD Ni62 23 keV, ENDF/B8.0  </vt:lpstr>
      <vt:lpstr>Angular distribution BB vs RD CR52 31 keV, ENDF/B8.0 (S-resonance at 31.68 keV) </vt:lpstr>
      <vt:lpstr>PowerPoint-Präsentation</vt:lpstr>
      <vt:lpstr>Open Issues for scattering at the lower keV range</vt:lpstr>
      <vt:lpstr>PowerPoint-Präsentation</vt:lpstr>
      <vt:lpstr>PowerPoint-Präsentation</vt:lpstr>
      <vt:lpstr>The Blatt Biedenharn approach (I)</vt:lpstr>
      <vt:lpstr>The Blatt Biedenharn (1952) approach (II): </vt:lpstr>
      <vt:lpstr>Conclusions (I)</vt:lpstr>
      <vt:lpstr>Conclusion (II)</vt:lpstr>
      <vt:lpstr>Thank You for your attention</vt:lpstr>
      <vt:lpstr>Differential cross section application   for           and  </vt:lpstr>
      <vt:lpstr> How far should we go with developing nuclear data?</vt:lpstr>
      <vt:lpstr>The Danon Experiment</vt:lpstr>
    </vt:vector>
  </TitlesOfParts>
  <Company>Karlsruhe Institute of Technology (KIT)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erm, Michel (INE)</dc:creator>
  <cp:lastModifiedBy>Dagan, Ron (INE)</cp:lastModifiedBy>
  <cp:revision>539</cp:revision>
  <cp:lastPrinted>2023-10-06T15:00:44Z</cp:lastPrinted>
  <dcterms:created xsi:type="dcterms:W3CDTF">2015-06-23T09:34:38Z</dcterms:created>
  <dcterms:modified xsi:type="dcterms:W3CDTF">2025-12-16T17:26:09Z</dcterms:modified>
</cp:coreProperties>
</file>